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33056" w:rsidRPr="00337E07" w:rsidRDefault="007E5157" w:rsidP="007E5157">
      <w:pPr>
        <w:pStyle w:val="NoSpacing"/>
        <w:rPr>
          <w:b/>
          <w:sz w:val="28"/>
          <w:szCs w:val="28"/>
        </w:rPr>
      </w:pPr>
      <w:bookmarkStart w:id="0" w:name="_GoBack"/>
      <w:bookmarkEnd w:id="0"/>
      <w:r w:rsidRPr="00337E07">
        <w:rPr>
          <w:b/>
          <w:sz w:val="28"/>
          <w:szCs w:val="28"/>
        </w:rPr>
        <w:t xml:space="preserve">Name:                          Session: </w:t>
      </w:r>
    </w:p>
    <w:p w:rsidR="007E5157" w:rsidRPr="00337E07" w:rsidRDefault="007E5157" w:rsidP="007E5157">
      <w:pPr>
        <w:pStyle w:val="NoSpacing"/>
        <w:rPr>
          <w:b/>
          <w:sz w:val="28"/>
          <w:szCs w:val="28"/>
        </w:rPr>
      </w:pPr>
      <w:r w:rsidRPr="00337E07">
        <w:rPr>
          <w:b/>
          <w:sz w:val="28"/>
          <w:szCs w:val="28"/>
        </w:rPr>
        <w:t>Programming I</w:t>
      </w:r>
    </w:p>
    <w:p w:rsidR="007E5157" w:rsidRPr="00337E07" w:rsidRDefault="00AC5614" w:rsidP="007E5157">
      <w:pPr>
        <w:pStyle w:val="NoSpacing"/>
        <w:rPr>
          <w:b/>
          <w:sz w:val="28"/>
          <w:szCs w:val="28"/>
        </w:rPr>
      </w:pPr>
      <w:r>
        <w:rPr>
          <w:b/>
          <w:sz w:val="28"/>
          <w:szCs w:val="28"/>
        </w:rPr>
        <w:t>Lab Exercise 12.17.2018</w:t>
      </w:r>
    </w:p>
    <w:p w:rsidR="007E5157" w:rsidRPr="00337E07" w:rsidRDefault="007E5157" w:rsidP="007E5157">
      <w:pPr>
        <w:pStyle w:val="NoSpacing"/>
        <w:rPr>
          <w:b/>
          <w:sz w:val="28"/>
          <w:szCs w:val="28"/>
        </w:rPr>
      </w:pPr>
      <w:r w:rsidRPr="00337E07">
        <w:rPr>
          <w:b/>
          <w:sz w:val="28"/>
          <w:szCs w:val="28"/>
        </w:rPr>
        <w:t>Using Python to Solve Systems of Equations</w:t>
      </w:r>
    </w:p>
    <w:p w:rsidR="007E5157" w:rsidRDefault="007E5157" w:rsidP="007E5157">
      <w:pPr>
        <w:pStyle w:val="NoSpacing"/>
      </w:pPr>
    </w:p>
    <w:p w:rsidR="007E5157" w:rsidRDefault="007E5157" w:rsidP="007E5157">
      <w:pPr>
        <w:pStyle w:val="NoSpacing"/>
      </w:pPr>
      <w:r>
        <w:t>In your Algebra class, one of the common tasks you have is the solving of systems of equations.</w:t>
      </w:r>
      <w:r w:rsidR="00484346">
        <w:t xml:space="preserve">  As you know, to solve a system with two unknowns, you will require two independent equations.  For example, a simple system:</w:t>
      </w:r>
    </w:p>
    <w:p w:rsidR="00484346" w:rsidRDefault="00484346" w:rsidP="007E5157">
      <w:pPr>
        <w:pStyle w:val="NoSpacing"/>
      </w:pPr>
    </w:p>
    <w:p w:rsidR="00484346" w:rsidRDefault="00484346" w:rsidP="00484346">
      <w:pPr>
        <w:pStyle w:val="NoSpacing"/>
        <w:ind w:left="720"/>
      </w:pPr>
      <w:r w:rsidRPr="00484346">
        <w:rPr>
          <w:position w:val="-28"/>
        </w:rPr>
        <w:object w:dxaOrig="13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9pt;height:47.05pt" o:ole="">
            <v:imagedata r:id="rId5" o:title=""/>
          </v:shape>
          <o:OLEObject Type="Embed" ProgID="Equation.DSMT4" ShapeID="_x0000_i1025" DrawAspect="Content" ObjectID="_1639921299" r:id="rId6"/>
        </w:object>
      </w:r>
    </w:p>
    <w:p w:rsidR="003562B0" w:rsidRDefault="00484346" w:rsidP="00484346">
      <w:pPr>
        <w:pStyle w:val="NoSpacing"/>
      </w:pPr>
      <w:r>
        <w:t>Can be solved using basic Algebra.  This is fine but in the real world, systems of equations can involve numbers that are not as convenient.  In you education, you will take a course called Linear Algebra.  Linear Algebra can be a pretty tough course but you will learn new tools that will make it easier.  Solving a system of equations such as the one above involves</w:t>
      </w:r>
      <w:r w:rsidR="003562B0">
        <w:t xml:space="preserve"> using matrices.  In your high school Algebra course you will learn the basics of matrices but probably not to the depth required to solve systems that are very involved.  The above system and be represented with the following matrix equation:</w:t>
      </w:r>
    </w:p>
    <w:p w:rsidR="003562B0" w:rsidRDefault="003562B0" w:rsidP="00484346">
      <w:pPr>
        <w:pStyle w:val="NoSpacing"/>
      </w:pPr>
    </w:p>
    <w:p w:rsidR="00484346" w:rsidRDefault="003562B0" w:rsidP="003562B0">
      <w:pPr>
        <w:pStyle w:val="NoSpacing"/>
        <w:ind w:left="720"/>
      </w:pPr>
      <w:r w:rsidRPr="003562B0">
        <w:rPr>
          <w:position w:val="-30"/>
        </w:rPr>
        <w:object w:dxaOrig="2320" w:dyaOrig="720">
          <v:shape id="_x0000_i1026" type="#_x0000_t75" style="width:153.25pt;height:47.75pt" o:ole="">
            <v:imagedata r:id="rId7" o:title=""/>
          </v:shape>
          <o:OLEObject Type="Embed" ProgID="Equation.DSMT4" ShapeID="_x0000_i1026" DrawAspect="Content" ObjectID="_1639921300" r:id="rId8"/>
        </w:object>
      </w:r>
    </w:p>
    <w:p w:rsidR="003562B0" w:rsidRDefault="003562B0" w:rsidP="003562B0">
      <w:pPr>
        <w:pStyle w:val="NoSpacing"/>
        <w:ind w:left="720"/>
      </w:pPr>
    </w:p>
    <w:p w:rsidR="003562B0" w:rsidRDefault="003562B0" w:rsidP="003562B0">
      <w:pPr>
        <w:pStyle w:val="NoSpacing"/>
      </w:pPr>
      <w:r>
        <w:t>To solve for x and y, the equation can be rearranged as such:</w:t>
      </w:r>
    </w:p>
    <w:p w:rsidR="003562B0" w:rsidRDefault="003562B0" w:rsidP="003562B0">
      <w:pPr>
        <w:pStyle w:val="NoSpacing"/>
      </w:pPr>
    </w:p>
    <w:p w:rsidR="003562B0" w:rsidRDefault="00D00CAE" w:rsidP="00D00CAE">
      <w:pPr>
        <w:pStyle w:val="NoSpacing"/>
        <w:ind w:left="720"/>
      </w:pPr>
      <w:r w:rsidRPr="00D00CAE">
        <w:rPr>
          <w:position w:val="-30"/>
        </w:rPr>
        <w:object w:dxaOrig="2460" w:dyaOrig="780">
          <v:shape id="_x0000_i1027" type="#_x0000_t75" style="width:153.25pt;height:49.2pt" o:ole="">
            <v:imagedata r:id="rId9" o:title=""/>
          </v:shape>
          <o:OLEObject Type="Embed" ProgID="Equation.DSMT4" ShapeID="_x0000_i1027" DrawAspect="Content" ObjectID="_1639921301" r:id="rId10"/>
        </w:object>
      </w:r>
    </w:p>
    <w:p w:rsidR="00D00CAE" w:rsidRDefault="00D00CAE" w:rsidP="00D00CAE">
      <w:pPr>
        <w:pStyle w:val="NoSpacing"/>
        <w:ind w:left="720"/>
      </w:pPr>
    </w:p>
    <w:p w:rsidR="00D00CAE" w:rsidRDefault="00D00CAE" w:rsidP="00D00CAE">
      <w:pPr>
        <w:pStyle w:val="NoSpacing"/>
      </w:pPr>
      <w:r>
        <w:t xml:space="preserve">The part of this equation that makes it difficult is finding the inverse of the 2x2 matrix. </w:t>
      </w:r>
      <w:r w:rsidR="00DF188A">
        <w:t xml:space="preserve"> Actually a 2x2 matrix is not to</w:t>
      </w:r>
      <w:r>
        <w:t>o difficult but 3x3 matrix inversion is difficult and 4x4 is really computationally intense.  To expand this to a 3 unknown system would look like this:</w:t>
      </w:r>
    </w:p>
    <w:p w:rsidR="00D00CAE" w:rsidRDefault="00D00CAE" w:rsidP="00D00CAE">
      <w:pPr>
        <w:pStyle w:val="NoSpacing"/>
      </w:pPr>
    </w:p>
    <w:p w:rsidR="00D00CAE" w:rsidRDefault="00D00CAE" w:rsidP="00D00CAE">
      <w:pPr>
        <w:pStyle w:val="NoSpacing"/>
      </w:pPr>
      <w:r w:rsidRPr="00D00CAE">
        <w:rPr>
          <w:position w:val="-46"/>
        </w:rPr>
        <w:object w:dxaOrig="1939" w:dyaOrig="1040">
          <v:shape id="_x0000_i1028" type="#_x0000_t75" style="width:210.3pt;height:85.55pt" o:ole="">
            <v:imagedata r:id="rId11" o:title=""/>
          </v:shape>
          <o:OLEObject Type="Embed" ProgID="Equation.DSMT4" ShapeID="_x0000_i1028" DrawAspect="Content" ObjectID="_1639921302" r:id="rId12"/>
        </w:object>
      </w:r>
    </w:p>
    <w:p w:rsidR="00484346" w:rsidRDefault="00484346" w:rsidP="00484346">
      <w:pPr>
        <w:pStyle w:val="NoSpacing"/>
      </w:pPr>
    </w:p>
    <w:p w:rsidR="00D00CAE" w:rsidRDefault="00D00CAE" w:rsidP="00484346">
      <w:pPr>
        <w:pStyle w:val="NoSpacing"/>
      </w:pPr>
    </w:p>
    <w:p w:rsidR="00D00CAE" w:rsidRDefault="00D00CAE" w:rsidP="00484346">
      <w:pPr>
        <w:pStyle w:val="NoSpacing"/>
      </w:pPr>
    </w:p>
    <w:p w:rsidR="00337E07" w:rsidRDefault="00337E07" w:rsidP="00484346">
      <w:pPr>
        <w:pStyle w:val="NoSpacing"/>
      </w:pPr>
    </w:p>
    <w:p w:rsidR="00337E07" w:rsidRDefault="00337E07" w:rsidP="00484346">
      <w:pPr>
        <w:pStyle w:val="NoSpacing"/>
      </w:pPr>
    </w:p>
    <w:p w:rsidR="00337E07" w:rsidRDefault="00337E07" w:rsidP="00484346">
      <w:pPr>
        <w:pStyle w:val="NoSpacing"/>
      </w:pPr>
    </w:p>
    <w:p w:rsidR="00D00CAE" w:rsidRDefault="00D00CAE" w:rsidP="00484346">
      <w:pPr>
        <w:pStyle w:val="NoSpacing"/>
      </w:pPr>
      <w:r>
        <w:lastRenderedPageBreak/>
        <w:t>The matrix equation would look like:</w:t>
      </w:r>
    </w:p>
    <w:p w:rsidR="00D00CAE" w:rsidRDefault="00D00CAE" w:rsidP="00484346">
      <w:pPr>
        <w:pStyle w:val="NoSpacing"/>
      </w:pPr>
    </w:p>
    <w:p w:rsidR="00D00CAE" w:rsidRDefault="00520931" w:rsidP="00520931">
      <w:pPr>
        <w:pStyle w:val="NoSpacing"/>
        <w:ind w:left="720"/>
      </w:pPr>
      <w:r w:rsidRPr="00D00CAE">
        <w:rPr>
          <w:position w:val="-50"/>
        </w:rPr>
        <w:object w:dxaOrig="2680" w:dyaOrig="1120">
          <v:shape id="_x0000_i1029" type="#_x0000_t75" style="width:215.3pt;height:89.8pt" o:ole="">
            <v:imagedata r:id="rId13" o:title=""/>
          </v:shape>
          <o:OLEObject Type="Embed" ProgID="Equation.DSMT4" ShapeID="_x0000_i1029" DrawAspect="Content" ObjectID="_1639921303" r:id="rId14"/>
        </w:object>
      </w:r>
    </w:p>
    <w:p w:rsidR="00520931" w:rsidRDefault="00520931" w:rsidP="00520931">
      <w:pPr>
        <w:pStyle w:val="NoSpacing"/>
        <w:ind w:left="720"/>
      </w:pPr>
    </w:p>
    <w:p w:rsidR="00520931" w:rsidRDefault="00520931" w:rsidP="00520931">
      <w:pPr>
        <w:pStyle w:val="NoSpacing"/>
      </w:pPr>
      <w:r>
        <w:t>With the solution equation as:</w:t>
      </w:r>
    </w:p>
    <w:p w:rsidR="00520931" w:rsidRDefault="00520931" w:rsidP="00520931">
      <w:pPr>
        <w:pStyle w:val="NoSpacing"/>
      </w:pPr>
    </w:p>
    <w:p w:rsidR="00520931" w:rsidRDefault="00520931" w:rsidP="00520931">
      <w:pPr>
        <w:pStyle w:val="NoSpacing"/>
        <w:ind w:left="720"/>
      </w:pPr>
      <w:r w:rsidRPr="00D00CAE">
        <w:rPr>
          <w:position w:val="-50"/>
        </w:rPr>
        <w:object w:dxaOrig="2840" w:dyaOrig="1160">
          <v:shape id="_x0000_i1030" type="#_x0000_t75" style="width:228.1pt;height:92.65pt" o:ole="">
            <v:imagedata r:id="rId15" o:title=""/>
          </v:shape>
          <o:OLEObject Type="Embed" ProgID="Equation.DSMT4" ShapeID="_x0000_i1030" DrawAspect="Content" ObjectID="_1639921304" r:id="rId16"/>
        </w:object>
      </w:r>
    </w:p>
    <w:p w:rsidR="00484346" w:rsidRDefault="00484346" w:rsidP="00484346">
      <w:pPr>
        <w:pStyle w:val="NoSpacing"/>
      </w:pPr>
    </w:p>
    <w:p w:rsidR="00484346" w:rsidRDefault="00520931" w:rsidP="007E5157">
      <w:pPr>
        <w:pStyle w:val="NoSpacing"/>
      </w:pPr>
      <w:r>
        <w:t xml:space="preserve">Solving this equation using high school Algebra would be quite challenging.  So we are going to use a Python library to do the hard work for use.  We will be using a module called </w:t>
      </w:r>
      <w:proofErr w:type="spellStart"/>
      <w:r>
        <w:t>PyLab</w:t>
      </w:r>
      <w:proofErr w:type="spellEnd"/>
      <w:r>
        <w:t xml:space="preserve">.  </w:t>
      </w:r>
      <w:proofErr w:type="spellStart"/>
      <w:r>
        <w:t>PyLab</w:t>
      </w:r>
      <w:proofErr w:type="spellEnd"/>
      <w:r>
        <w:t xml:space="preserve"> is actually three libraries in one:</w:t>
      </w:r>
    </w:p>
    <w:p w:rsidR="00520931" w:rsidRDefault="00520931" w:rsidP="00520931">
      <w:pPr>
        <w:pStyle w:val="NoSpacing"/>
        <w:numPr>
          <w:ilvl w:val="0"/>
          <w:numId w:val="1"/>
        </w:numPr>
      </w:pPr>
      <w:proofErr w:type="spellStart"/>
      <w:r>
        <w:t>Mathplotlib</w:t>
      </w:r>
      <w:proofErr w:type="spellEnd"/>
      <w:r>
        <w:t xml:space="preserve"> – a library that contains tools for plotting data</w:t>
      </w:r>
    </w:p>
    <w:p w:rsidR="00520931" w:rsidRDefault="00520931" w:rsidP="00520931">
      <w:pPr>
        <w:pStyle w:val="NoSpacing"/>
        <w:numPr>
          <w:ilvl w:val="0"/>
          <w:numId w:val="1"/>
        </w:numPr>
      </w:pPr>
      <w:proofErr w:type="spellStart"/>
      <w:r>
        <w:t>Numpy</w:t>
      </w:r>
      <w:proofErr w:type="spellEnd"/>
      <w:r>
        <w:t xml:space="preserve"> – a library for numerical computation</w:t>
      </w:r>
    </w:p>
    <w:p w:rsidR="00520931" w:rsidRDefault="00520931" w:rsidP="00520931">
      <w:pPr>
        <w:pStyle w:val="NoSpacing"/>
        <w:numPr>
          <w:ilvl w:val="0"/>
          <w:numId w:val="1"/>
        </w:numPr>
      </w:pPr>
      <w:proofErr w:type="spellStart"/>
      <w:r>
        <w:t>SciPy</w:t>
      </w:r>
      <w:proofErr w:type="spellEnd"/>
      <w:r>
        <w:t xml:space="preserve"> – a library with many scientific tools</w:t>
      </w:r>
    </w:p>
    <w:p w:rsidR="00520931" w:rsidRDefault="00520931" w:rsidP="00520931">
      <w:pPr>
        <w:pStyle w:val="NoSpacing"/>
      </w:pPr>
    </w:p>
    <w:p w:rsidR="00520931" w:rsidRDefault="00520931" w:rsidP="00520931">
      <w:pPr>
        <w:pStyle w:val="NoSpacing"/>
      </w:pPr>
      <w:r>
        <w:t xml:space="preserve">You can download and install all of these libraries but the easiest method is to download and install the </w:t>
      </w:r>
      <w:proofErr w:type="spellStart"/>
      <w:r>
        <w:t>Enthought</w:t>
      </w:r>
      <w:proofErr w:type="spellEnd"/>
      <w:r>
        <w:t xml:space="preserve"> Python distribution.  To test that you </w:t>
      </w:r>
      <w:proofErr w:type="spellStart"/>
      <w:r>
        <w:t>have</w:t>
      </w:r>
      <w:r w:rsidR="007B2B3F">
        <w:t>PyLab</w:t>
      </w:r>
      <w:proofErr w:type="spellEnd"/>
      <w:r w:rsidR="007B2B3F">
        <w:t xml:space="preserve"> installed, type import </w:t>
      </w:r>
      <w:proofErr w:type="spellStart"/>
      <w:r w:rsidR="007B2B3F">
        <w:t>pylab</w:t>
      </w:r>
      <w:proofErr w:type="spellEnd"/>
      <w:r w:rsidR="007B2B3F">
        <w:t xml:space="preserve"> and you should get the shell prompt (&gt;&gt;&gt;) back without any error messages.</w:t>
      </w:r>
    </w:p>
    <w:p w:rsidR="007B2B3F" w:rsidRDefault="007B2B3F" w:rsidP="00520931">
      <w:pPr>
        <w:pStyle w:val="NoSpacing"/>
      </w:pPr>
    </w:p>
    <w:p w:rsidR="007B2B3F" w:rsidRDefault="007B2B3F" w:rsidP="00520931">
      <w:pPr>
        <w:pStyle w:val="NoSpacing"/>
      </w:pPr>
      <w:r>
        <w:t xml:space="preserve">To solve this problem, we will be using a </w:t>
      </w:r>
      <w:proofErr w:type="spellStart"/>
      <w:r>
        <w:t>numpy</w:t>
      </w:r>
      <w:proofErr w:type="spellEnd"/>
      <w:r>
        <w:t xml:space="preserve"> two dimensional array which is actually a list of lists.</w:t>
      </w:r>
    </w:p>
    <w:p w:rsidR="007B2B3F" w:rsidRDefault="007B2B3F" w:rsidP="00520931">
      <w:pPr>
        <w:pStyle w:val="NoSpacing"/>
      </w:pPr>
    </w:p>
    <w:p w:rsidR="007B2B3F" w:rsidRDefault="007B2B3F" w:rsidP="00520931">
      <w:pPr>
        <w:pStyle w:val="NoSpacing"/>
      </w:pPr>
      <w:r>
        <w:t>Here is the code to solve the first problem:</w:t>
      </w:r>
    </w:p>
    <w:p w:rsidR="007B2B3F" w:rsidRDefault="007B2B3F" w:rsidP="00520931">
      <w:pPr>
        <w:pStyle w:val="NoSpacing"/>
      </w:pPr>
    </w:p>
    <w:p w:rsidR="00D67360" w:rsidRPr="00D67360" w:rsidRDefault="00D67360" w:rsidP="00D67360">
      <w:pPr>
        <w:pStyle w:val="NoSpacing"/>
        <w:rPr>
          <w:b/>
          <w:sz w:val="24"/>
          <w:szCs w:val="24"/>
        </w:rPr>
      </w:pPr>
      <w:r w:rsidRPr="00D67360">
        <w:rPr>
          <w:b/>
          <w:sz w:val="24"/>
          <w:szCs w:val="24"/>
        </w:rPr>
        <w:t>## Demo problem 1</w:t>
      </w:r>
    </w:p>
    <w:p w:rsidR="00D67360" w:rsidRPr="00D67360" w:rsidRDefault="00D67360" w:rsidP="00D67360">
      <w:pPr>
        <w:pStyle w:val="NoSpacing"/>
        <w:rPr>
          <w:b/>
          <w:sz w:val="24"/>
          <w:szCs w:val="24"/>
        </w:rPr>
      </w:pPr>
      <w:r w:rsidRPr="00D67360">
        <w:rPr>
          <w:b/>
          <w:sz w:val="24"/>
          <w:szCs w:val="24"/>
        </w:rPr>
        <w:t>##</w:t>
      </w:r>
    </w:p>
    <w:p w:rsidR="00D67360" w:rsidRPr="00D67360" w:rsidRDefault="00D67360" w:rsidP="00D67360">
      <w:pPr>
        <w:pStyle w:val="NoSpacing"/>
        <w:rPr>
          <w:b/>
          <w:sz w:val="24"/>
          <w:szCs w:val="24"/>
        </w:rPr>
      </w:pPr>
      <w:r w:rsidRPr="00D67360">
        <w:rPr>
          <w:b/>
          <w:sz w:val="24"/>
          <w:szCs w:val="24"/>
        </w:rPr>
        <w:t>## 2x + 3y = 10</w:t>
      </w:r>
    </w:p>
    <w:p w:rsidR="00D67360" w:rsidRPr="00D67360" w:rsidRDefault="00D67360" w:rsidP="00D67360">
      <w:pPr>
        <w:pStyle w:val="NoSpacing"/>
        <w:rPr>
          <w:b/>
          <w:sz w:val="24"/>
          <w:szCs w:val="24"/>
        </w:rPr>
      </w:pPr>
      <w:r w:rsidRPr="00D67360">
        <w:rPr>
          <w:b/>
          <w:sz w:val="24"/>
          <w:szCs w:val="24"/>
        </w:rPr>
        <w:t>## 3x - y = -1.5</w:t>
      </w:r>
    </w:p>
    <w:p w:rsidR="00D67360" w:rsidRDefault="00D67360" w:rsidP="00D67360">
      <w:pPr>
        <w:pStyle w:val="NoSpacing"/>
      </w:pPr>
    </w:p>
    <w:p w:rsidR="00D67360" w:rsidRDefault="00D953F7" w:rsidP="00D67360">
      <w:pPr>
        <w:pStyle w:val="NoSpacing"/>
      </w:pPr>
      <w:proofErr w:type="gramStart"/>
      <w:r>
        <w:t>f</w:t>
      </w:r>
      <w:r w:rsidR="00D67360">
        <w:t>rom</w:t>
      </w:r>
      <w:proofErr w:type="gramEnd"/>
      <w:r w:rsidR="00457911">
        <w:t xml:space="preserve"> </w:t>
      </w:r>
      <w:proofErr w:type="spellStart"/>
      <w:r w:rsidR="00D67360">
        <w:t>pylab</w:t>
      </w:r>
      <w:proofErr w:type="spellEnd"/>
      <w:r w:rsidR="00D67360">
        <w:t xml:space="preserve"> import *</w:t>
      </w:r>
    </w:p>
    <w:p w:rsidR="00D67360" w:rsidRDefault="00D67360" w:rsidP="00D67360">
      <w:pPr>
        <w:pStyle w:val="NoSpacing"/>
      </w:pPr>
      <w:r>
        <w:t xml:space="preserve">M = </w:t>
      </w:r>
      <w:proofErr w:type="gramStart"/>
      <w:r>
        <w:t>array(</w:t>
      </w:r>
      <w:proofErr w:type="gramEnd"/>
      <w:r>
        <w:t>[[2, 3], [3, -1]])</w:t>
      </w:r>
    </w:p>
    <w:p w:rsidR="00D67360" w:rsidRDefault="00D67360" w:rsidP="00D67360">
      <w:pPr>
        <w:pStyle w:val="NoSpacing"/>
      </w:pPr>
      <w:r>
        <w:t xml:space="preserve">V = </w:t>
      </w:r>
      <w:proofErr w:type="gramStart"/>
      <w:r>
        <w:t>array(</w:t>
      </w:r>
      <w:proofErr w:type="gramEnd"/>
      <w:r>
        <w:t>[10, -1.5])</w:t>
      </w:r>
    </w:p>
    <w:p w:rsidR="007B2B3F" w:rsidRDefault="00D67360" w:rsidP="00D67360">
      <w:pPr>
        <w:pStyle w:val="NoSpacing"/>
      </w:pPr>
      <w:proofErr w:type="gramStart"/>
      <w:r>
        <w:t>print</w:t>
      </w:r>
      <w:proofErr w:type="gramEnd"/>
      <w:r>
        <w:t xml:space="preserve"> </w:t>
      </w:r>
      <w:r w:rsidR="00D953F7">
        <w:t>(</w:t>
      </w:r>
      <w:r>
        <w:t>solve(M, V)</w:t>
      </w:r>
      <w:r w:rsidR="00D953F7">
        <w:t>)</w:t>
      </w:r>
    </w:p>
    <w:p w:rsidR="007B2B3F" w:rsidRDefault="007B2B3F" w:rsidP="00520931">
      <w:pPr>
        <w:pStyle w:val="NoSpacing"/>
      </w:pPr>
    </w:p>
    <w:p w:rsidR="00D67360" w:rsidRDefault="00D67360" w:rsidP="00520931">
      <w:pPr>
        <w:pStyle w:val="NoSpacing"/>
      </w:pPr>
    </w:p>
    <w:p w:rsidR="00D67360" w:rsidRDefault="00D67360" w:rsidP="00520931">
      <w:pPr>
        <w:pStyle w:val="NoSpacing"/>
      </w:pPr>
    </w:p>
    <w:p w:rsidR="00D67360" w:rsidRDefault="00D67360" w:rsidP="00520931">
      <w:pPr>
        <w:pStyle w:val="NoSpacing"/>
      </w:pPr>
    </w:p>
    <w:p w:rsidR="007B2B3F" w:rsidRDefault="007B2B3F" w:rsidP="00520931">
      <w:pPr>
        <w:pStyle w:val="NoSpacing"/>
      </w:pPr>
      <w:r>
        <w:lastRenderedPageBreak/>
        <w:t>Here is the code to solve the second problem</w:t>
      </w:r>
    </w:p>
    <w:p w:rsidR="007B2B3F" w:rsidRDefault="007B2B3F" w:rsidP="00520931">
      <w:pPr>
        <w:pStyle w:val="NoSpacing"/>
      </w:pPr>
    </w:p>
    <w:p w:rsidR="007B2B3F" w:rsidRPr="00D67360" w:rsidRDefault="007B2B3F" w:rsidP="007B2B3F">
      <w:pPr>
        <w:pStyle w:val="NoSpacing"/>
        <w:rPr>
          <w:b/>
          <w:sz w:val="24"/>
          <w:szCs w:val="24"/>
        </w:rPr>
      </w:pPr>
      <w:r w:rsidRPr="00D67360">
        <w:rPr>
          <w:b/>
          <w:sz w:val="24"/>
          <w:szCs w:val="24"/>
        </w:rPr>
        <w:t>## Demo problem 2</w:t>
      </w:r>
    </w:p>
    <w:p w:rsidR="007B2B3F" w:rsidRPr="00D67360" w:rsidRDefault="007B2B3F" w:rsidP="007B2B3F">
      <w:pPr>
        <w:pStyle w:val="NoSpacing"/>
        <w:rPr>
          <w:b/>
          <w:sz w:val="24"/>
          <w:szCs w:val="24"/>
        </w:rPr>
      </w:pPr>
      <w:r w:rsidRPr="00D67360">
        <w:rPr>
          <w:b/>
          <w:sz w:val="24"/>
          <w:szCs w:val="24"/>
        </w:rPr>
        <w:t>##</w:t>
      </w:r>
    </w:p>
    <w:p w:rsidR="007B2B3F" w:rsidRPr="00D67360" w:rsidRDefault="007B2B3F" w:rsidP="007B2B3F">
      <w:pPr>
        <w:pStyle w:val="NoSpacing"/>
        <w:rPr>
          <w:b/>
          <w:sz w:val="24"/>
          <w:szCs w:val="24"/>
        </w:rPr>
      </w:pPr>
      <w:r w:rsidRPr="00D67360">
        <w:rPr>
          <w:b/>
          <w:sz w:val="24"/>
          <w:szCs w:val="24"/>
        </w:rPr>
        <w:t>## 2x + 3y + 4z = 119</w:t>
      </w:r>
    </w:p>
    <w:p w:rsidR="007B2B3F" w:rsidRPr="00D67360" w:rsidRDefault="007B2B3F" w:rsidP="007B2B3F">
      <w:pPr>
        <w:pStyle w:val="NoSpacing"/>
        <w:rPr>
          <w:b/>
          <w:sz w:val="24"/>
          <w:szCs w:val="24"/>
        </w:rPr>
      </w:pPr>
      <w:r w:rsidRPr="00D67360">
        <w:rPr>
          <w:b/>
          <w:sz w:val="24"/>
          <w:szCs w:val="24"/>
        </w:rPr>
        <w:t>## 5x - 6y + 7z = 80</w:t>
      </w:r>
    </w:p>
    <w:p w:rsidR="007B2B3F" w:rsidRPr="00D67360" w:rsidRDefault="007B2B3F" w:rsidP="007B2B3F">
      <w:pPr>
        <w:pStyle w:val="NoSpacing"/>
        <w:rPr>
          <w:b/>
          <w:sz w:val="24"/>
          <w:szCs w:val="24"/>
        </w:rPr>
      </w:pPr>
      <w:r w:rsidRPr="00D67360">
        <w:rPr>
          <w:b/>
          <w:sz w:val="24"/>
          <w:szCs w:val="24"/>
        </w:rPr>
        <w:t>## 8x + 9y + 10z = 353</w:t>
      </w:r>
    </w:p>
    <w:p w:rsidR="007B2B3F" w:rsidRDefault="007B2B3F" w:rsidP="007B2B3F">
      <w:pPr>
        <w:pStyle w:val="NoSpacing"/>
      </w:pPr>
    </w:p>
    <w:p w:rsidR="007B2B3F" w:rsidRDefault="00D953F7" w:rsidP="007B2B3F">
      <w:pPr>
        <w:pStyle w:val="NoSpacing"/>
      </w:pPr>
      <w:proofErr w:type="gramStart"/>
      <w:r>
        <w:t>f</w:t>
      </w:r>
      <w:r w:rsidR="007B2B3F">
        <w:t>rom</w:t>
      </w:r>
      <w:proofErr w:type="gramEnd"/>
      <w:r w:rsidR="00457911">
        <w:t xml:space="preserve"> </w:t>
      </w:r>
      <w:proofErr w:type="spellStart"/>
      <w:r w:rsidR="007B2B3F">
        <w:t>pylab</w:t>
      </w:r>
      <w:proofErr w:type="spellEnd"/>
      <w:r w:rsidR="007B2B3F">
        <w:t xml:space="preserve"> import *</w:t>
      </w:r>
    </w:p>
    <w:p w:rsidR="007B2B3F" w:rsidRDefault="007B2B3F" w:rsidP="007B2B3F">
      <w:pPr>
        <w:pStyle w:val="NoSpacing"/>
      </w:pPr>
      <w:r>
        <w:t xml:space="preserve">M = </w:t>
      </w:r>
      <w:proofErr w:type="gramStart"/>
      <w:r>
        <w:t>array(</w:t>
      </w:r>
      <w:proofErr w:type="gramEnd"/>
      <w:r>
        <w:t>[[2, 3, 4], [5, -6, 7], [8, 9, 10]])</w:t>
      </w:r>
    </w:p>
    <w:p w:rsidR="007B2B3F" w:rsidRDefault="007B2B3F" w:rsidP="007B2B3F">
      <w:pPr>
        <w:pStyle w:val="NoSpacing"/>
      </w:pPr>
      <w:r>
        <w:t xml:space="preserve">V = </w:t>
      </w:r>
      <w:proofErr w:type="gramStart"/>
      <w:r>
        <w:t>array(</w:t>
      </w:r>
      <w:proofErr w:type="gramEnd"/>
      <w:r>
        <w:t>[119, 80, 353])</w:t>
      </w:r>
    </w:p>
    <w:p w:rsidR="007B2B3F" w:rsidRDefault="007B2B3F" w:rsidP="007B2B3F">
      <w:pPr>
        <w:pStyle w:val="NoSpacing"/>
      </w:pPr>
      <w:r>
        <w:t xml:space="preserve">print </w:t>
      </w:r>
      <w:r w:rsidR="00D953F7">
        <w:t>(</w:t>
      </w:r>
      <w:r>
        <w:t>solve(M, V)</w:t>
      </w:r>
      <w:r w:rsidR="00D953F7">
        <w:t>)</w:t>
      </w:r>
    </w:p>
    <w:p w:rsidR="00D67360" w:rsidRDefault="00D67360" w:rsidP="007B2B3F">
      <w:pPr>
        <w:pStyle w:val="NoSpacing"/>
      </w:pPr>
    </w:p>
    <w:p w:rsidR="00D67360" w:rsidRDefault="00D67360" w:rsidP="007B2B3F">
      <w:pPr>
        <w:pStyle w:val="NoSpacing"/>
      </w:pPr>
    </w:p>
    <w:p w:rsidR="00D67360" w:rsidRPr="0099542B" w:rsidRDefault="00D67360" w:rsidP="007B2B3F">
      <w:pPr>
        <w:pStyle w:val="NoSpacing"/>
        <w:rPr>
          <w:b/>
          <w:sz w:val="24"/>
          <w:szCs w:val="24"/>
        </w:rPr>
      </w:pPr>
      <w:r w:rsidRPr="0099542B">
        <w:rPr>
          <w:b/>
          <w:sz w:val="24"/>
          <w:szCs w:val="24"/>
        </w:rPr>
        <w:t>Problem 1</w:t>
      </w:r>
    </w:p>
    <w:p w:rsidR="00D67360" w:rsidRDefault="00D67360" w:rsidP="007B2B3F">
      <w:pPr>
        <w:pStyle w:val="NoSpacing"/>
      </w:pPr>
    </w:p>
    <w:p w:rsidR="00D67360" w:rsidRDefault="00D67360" w:rsidP="007B2B3F">
      <w:pPr>
        <w:pStyle w:val="NoSpacing"/>
        <w:rPr>
          <w:rStyle w:val="apple-converted-space"/>
          <w:color w:val="000000"/>
        </w:rPr>
      </w:pPr>
      <w:r w:rsidRPr="00D67360">
        <w:rPr>
          <w:color w:val="000000"/>
        </w:rPr>
        <w:t>John inherited $25,000 and invested part of it in a money market account, part in municipal bonds, and part in a mutual fund. After one year, he received a total of $1,620 in simple interest from the three investments. The money market paid 6% annually, the bonds paid 7% annually, and the mutually fund paid 8% annually. There was $6,000 more invested in the bonds than the mutual funds. Find the amount John invested in each category.</w:t>
      </w:r>
      <w:r w:rsidRPr="00D67360">
        <w:rPr>
          <w:rStyle w:val="apple-converted-space"/>
          <w:color w:val="000000"/>
        </w:rPr>
        <w:t> </w:t>
      </w:r>
    </w:p>
    <w:p w:rsidR="00D67360" w:rsidRDefault="00D67360" w:rsidP="007B2B3F">
      <w:pPr>
        <w:pStyle w:val="NoSpacing"/>
        <w:rPr>
          <w:noProof/>
        </w:rPr>
      </w:pPr>
    </w:p>
    <w:p w:rsidR="00D67360" w:rsidRDefault="00D67360" w:rsidP="007B2B3F">
      <w:pPr>
        <w:pStyle w:val="NoSpacing"/>
      </w:pPr>
      <w:r>
        <w:rPr>
          <w:noProof/>
        </w:rPr>
        <w:drawing>
          <wp:inline distT="0" distB="0" distL="0" distR="0">
            <wp:extent cx="2848541" cy="974785"/>
            <wp:effectExtent l="0" t="0" r="0" b="0"/>
            <wp:docPr id="1" name="Picture 1" descr="\begin{displaymath}\begin{array}{rrrrrrrrr}&#10;x &amp;+&amp; y &amp;+&amp; z &amp; = &amp; \$ \; 25,000 \\ ...&#10;...\;&#10;\begin{array}{r}&#10;(1) \\&#10;\\&#10;(2) \\&#10;\\&#10;(3)\\&#10;\end{array}\end{display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begin{displaymath}\begin{array}{rrrrrrrrr}&#10;x &amp;+&amp; y &amp;+&amp; z &amp; = &amp; \$ \; 25,000 \\ ...&#10;...\;&#10;\begin{array}{r}&#10;(1) \\&#10;\\&#10;(2) \\&#10;\\&#10;(3)\\&#10;\end{array}\end{displaymath}"/>
                    <pic:cNvPicPr>
                      <a:picLocks noChangeAspect="1" noChangeArrowheads="1"/>
                    </pic:cNvPicPr>
                  </pic:nvPicPr>
                  <pic:blipFill rotWithShape="1">
                    <a:blip r:embed="rId17" cstate="print">
                      <a:extLst>
                        <a:ext uri="{28A0092B-C50C-407E-A947-70E740481C1C}">
                          <a14:useLocalDpi xmlns:a14="http://schemas.microsoft.com/office/drawing/2010/main" val="0"/>
                        </a:ext>
                      </a:extLst>
                    </a:blip>
                    <a:srcRect r="14890"/>
                    <a:stretch/>
                  </pic:blipFill>
                  <pic:spPr bwMode="auto">
                    <a:xfrm>
                      <a:off x="0" y="0"/>
                      <a:ext cx="2857518" cy="977857"/>
                    </a:xfrm>
                    <a:prstGeom prst="rect">
                      <a:avLst/>
                    </a:prstGeom>
                    <a:noFill/>
                    <a:ln>
                      <a:noFill/>
                    </a:ln>
                    <a:extLst>
                      <a:ext uri="{53640926-AAD7-44D8-BBD7-CCE9431645EC}">
                        <a14:shadowObscured xmlns:a14="http://schemas.microsoft.com/office/drawing/2010/main"/>
                      </a:ext>
                    </a:extLst>
                  </pic:spPr>
                </pic:pic>
              </a:graphicData>
            </a:graphic>
          </wp:inline>
        </w:drawing>
      </w:r>
    </w:p>
    <w:p w:rsidR="00D67360" w:rsidRDefault="00D67360" w:rsidP="007B2B3F">
      <w:pPr>
        <w:pStyle w:val="NoSpacing"/>
      </w:pPr>
    </w:p>
    <w:p w:rsidR="00D67360" w:rsidRPr="0099542B" w:rsidRDefault="0099542B" w:rsidP="007B2B3F">
      <w:pPr>
        <w:pStyle w:val="NoSpacing"/>
        <w:rPr>
          <w:b/>
          <w:sz w:val="24"/>
          <w:szCs w:val="24"/>
        </w:rPr>
      </w:pPr>
      <w:r w:rsidRPr="0099542B">
        <w:rPr>
          <w:b/>
          <w:sz w:val="24"/>
          <w:szCs w:val="24"/>
        </w:rPr>
        <w:t>Problem 2</w:t>
      </w:r>
    </w:p>
    <w:p w:rsidR="0099542B" w:rsidRDefault="0099542B" w:rsidP="007B2B3F">
      <w:pPr>
        <w:pStyle w:val="NoSpacing"/>
      </w:pPr>
    </w:p>
    <w:p w:rsidR="0099542B" w:rsidRDefault="0099542B" w:rsidP="007B2B3F">
      <w:pPr>
        <w:pStyle w:val="NoSpacing"/>
        <w:rPr>
          <w:color w:val="000000"/>
        </w:rPr>
      </w:pPr>
      <w:r w:rsidRPr="0099542B">
        <w:rPr>
          <w:color w:val="000000"/>
        </w:rPr>
        <w:t>Your company has three acid solutions on hand: 30%, 40%, and 80% acid. It can mix all three to come up with a 100-gallons of a 39% acid solution. If it interchanges the amount of 30% solution with the amount of the 80% solution in the first mix, it can create a 100-gallon solution that is 59% acid. How much of the 30%, 40%, and 80% solutions did the company mix to create a 100-gallons of a 39% acid solution?</w:t>
      </w:r>
    </w:p>
    <w:p w:rsidR="0099542B" w:rsidRDefault="0099542B" w:rsidP="007B2B3F">
      <w:pPr>
        <w:pStyle w:val="NoSpacing"/>
        <w:rPr>
          <w:color w:val="000000"/>
        </w:rPr>
      </w:pPr>
    </w:p>
    <w:p w:rsidR="0099542B" w:rsidRDefault="0099542B" w:rsidP="007B2B3F">
      <w:pPr>
        <w:pStyle w:val="NoSpacing"/>
      </w:pPr>
      <w:r>
        <w:rPr>
          <w:noProof/>
        </w:rPr>
        <w:drawing>
          <wp:inline distT="0" distB="0" distL="0" distR="0">
            <wp:extent cx="1673852" cy="258792"/>
            <wp:effectExtent l="0" t="0" r="3175" b="8255"/>
            <wp:docPr id="2" name="Picture 2" descr="\begin{eqnarray*}&amp;&amp; \\&#10;x+y+z &amp;=&amp;100 \\&#10;&amp;&amp; \\&#10;&amp;&amp;&#10;\end{eqnarr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begin{eqnarray*}&amp;&amp; \\&#10;x+y+z &amp;=&amp;100 \\&#10;&amp;&amp; \\&#10;&amp;&amp;&#10;\end{eqnarray*}"/>
                    <pic:cNvPicPr>
                      <a:picLocks noChangeAspect="1" noChangeArrowheads="1"/>
                    </pic:cNvPicPr>
                  </pic:nvPicPr>
                  <pic:blipFill rotWithShape="1">
                    <a:blip r:embed="rId18" cstate="print">
                      <a:extLst>
                        <a:ext uri="{28A0092B-C50C-407E-A947-70E740481C1C}">
                          <a14:useLocalDpi xmlns:a14="http://schemas.microsoft.com/office/drawing/2010/main" val="0"/>
                        </a:ext>
                      </a:extLst>
                    </a:blip>
                    <a:srcRect t="34434" b="44339"/>
                    <a:stretch/>
                  </pic:blipFill>
                  <pic:spPr bwMode="auto">
                    <a:xfrm>
                      <a:off x="0" y="0"/>
                      <a:ext cx="1673861" cy="258793"/>
                    </a:xfrm>
                    <a:prstGeom prst="rect">
                      <a:avLst/>
                    </a:prstGeom>
                    <a:noFill/>
                    <a:ln>
                      <a:noFill/>
                    </a:ln>
                    <a:extLst>
                      <a:ext uri="{53640926-AAD7-44D8-BBD7-CCE9431645EC}">
                        <a14:shadowObscured xmlns:a14="http://schemas.microsoft.com/office/drawing/2010/main"/>
                      </a:ext>
                    </a:extLst>
                  </pic:spPr>
                </pic:pic>
              </a:graphicData>
            </a:graphic>
          </wp:inline>
        </w:drawing>
      </w:r>
    </w:p>
    <w:p w:rsidR="0099542B" w:rsidRDefault="0099542B" w:rsidP="007B2B3F">
      <w:pPr>
        <w:pStyle w:val="NoSpacing"/>
        <w:rPr>
          <w:noProof/>
        </w:rPr>
      </w:pPr>
    </w:p>
    <w:p w:rsidR="0099542B" w:rsidRDefault="0099542B" w:rsidP="007B2B3F">
      <w:pPr>
        <w:pStyle w:val="NoSpacing"/>
      </w:pPr>
      <w:r>
        <w:rPr>
          <w:noProof/>
        </w:rPr>
        <w:drawing>
          <wp:inline distT="0" distB="0" distL="0" distR="0">
            <wp:extent cx="2499837" cy="297611"/>
            <wp:effectExtent l="0" t="0" r="0" b="7620"/>
            <wp:docPr id="3" name="Picture 3" descr="\begin{eqnarray*}&amp;&amp; \\&#10;0.30x+0.40y+0.80z &amp;=&amp;39 \\&#10;&amp;&amp; \\&#10;&amp;&amp;&#10;\end{eqnarr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begin{eqnarray*}&amp;&amp; \\&#10;0.30x+0.40y+0.80z &amp;=&amp;39 \\&#10;&amp;&amp; \\&#10;&amp;&amp;&#10;\end{eqnarray*}"/>
                    <pic:cNvPicPr>
                      <a:picLocks noChangeAspect="1" noChangeArrowheads="1"/>
                    </pic:cNvPicPr>
                  </pic:nvPicPr>
                  <pic:blipFill rotWithShape="1">
                    <a:blip r:embed="rId19" cstate="print">
                      <a:extLst>
                        <a:ext uri="{28A0092B-C50C-407E-A947-70E740481C1C}">
                          <a14:useLocalDpi xmlns:a14="http://schemas.microsoft.com/office/drawing/2010/main" val="0"/>
                        </a:ext>
                      </a:extLst>
                    </a:blip>
                    <a:srcRect t="30661" b="43396"/>
                    <a:stretch/>
                  </pic:blipFill>
                  <pic:spPr bwMode="auto">
                    <a:xfrm>
                      <a:off x="0" y="0"/>
                      <a:ext cx="2499848" cy="297612"/>
                    </a:xfrm>
                    <a:prstGeom prst="rect">
                      <a:avLst/>
                    </a:prstGeom>
                    <a:noFill/>
                    <a:ln>
                      <a:noFill/>
                    </a:ln>
                    <a:extLst>
                      <a:ext uri="{53640926-AAD7-44D8-BBD7-CCE9431645EC}">
                        <a14:shadowObscured xmlns:a14="http://schemas.microsoft.com/office/drawing/2010/main"/>
                      </a:ext>
                    </a:extLst>
                  </pic:spPr>
                </pic:pic>
              </a:graphicData>
            </a:graphic>
          </wp:inline>
        </w:drawing>
      </w:r>
    </w:p>
    <w:p w:rsidR="0099542B" w:rsidRDefault="0099542B" w:rsidP="007B2B3F">
      <w:pPr>
        <w:pStyle w:val="NoSpacing"/>
        <w:rPr>
          <w:noProof/>
        </w:rPr>
      </w:pPr>
    </w:p>
    <w:p w:rsidR="0099542B" w:rsidRDefault="0099542B" w:rsidP="007B2B3F">
      <w:pPr>
        <w:pStyle w:val="NoSpacing"/>
      </w:pPr>
      <w:r>
        <w:rPr>
          <w:noProof/>
        </w:rPr>
        <w:drawing>
          <wp:inline distT="0" distB="0" distL="0" distR="0">
            <wp:extent cx="2521919" cy="349369"/>
            <wp:effectExtent l="0" t="0" r="0" b="0"/>
            <wp:docPr id="4" name="Picture 4" descr="\begin{eqnarray*}&amp;&amp; \\&#10;0.80x+0.40y+0.30z &amp;=&amp;59 \\&#10;&amp;&amp; \\&#10;&amp;&amp;&#10;\end{eqnarr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begin{eqnarray*}&amp;&amp; \\&#10;0.80x+0.40y+0.30z &amp;=&amp;59 \\&#10;&amp;&amp; \\&#10;&amp;&amp;&#10;\end{eqnarray*}"/>
                    <pic:cNvPicPr>
                      <a:picLocks noChangeAspect="1" noChangeArrowheads="1"/>
                    </pic:cNvPicPr>
                  </pic:nvPicPr>
                  <pic:blipFill rotWithShape="1">
                    <a:blip r:embed="rId20" cstate="print">
                      <a:extLst>
                        <a:ext uri="{28A0092B-C50C-407E-A947-70E740481C1C}">
                          <a14:useLocalDpi xmlns:a14="http://schemas.microsoft.com/office/drawing/2010/main" val="0"/>
                        </a:ext>
                      </a:extLst>
                    </a:blip>
                    <a:srcRect t="27358" b="42453"/>
                    <a:stretch/>
                  </pic:blipFill>
                  <pic:spPr bwMode="auto">
                    <a:xfrm>
                      <a:off x="0" y="0"/>
                      <a:ext cx="2521919" cy="349369"/>
                    </a:xfrm>
                    <a:prstGeom prst="rect">
                      <a:avLst/>
                    </a:prstGeom>
                    <a:noFill/>
                    <a:ln>
                      <a:noFill/>
                    </a:ln>
                    <a:extLst>
                      <a:ext uri="{53640926-AAD7-44D8-BBD7-CCE9431645EC}">
                        <a14:shadowObscured xmlns:a14="http://schemas.microsoft.com/office/drawing/2010/main"/>
                      </a:ext>
                    </a:extLst>
                  </pic:spPr>
                </pic:pic>
              </a:graphicData>
            </a:graphic>
          </wp:inline>
        </w:drawing>
      </w:r>
    </w:p>
    <w:p w:rsidR="0099542B" w:rsidRDefault="0099542B" w:rsidP="007B2B3F">
      <w:pPr>
        <w:pStyle w:val="NoSpacing"/>
      </w:pPr>
    </w:p>
    <w:p w:rsidR="0099542B" w:rsidRDefault="0099542B" w:rsidP="007B2B3F">
      <w:pPr>
        <w:pStyle w:val="NoSpacing"/>
        <w:rPr>
          <w:b/>
          <w:sz w:val="24"/>
          <w:szCs w:val="24"/>
        </w:rPr>
      </w:pPr>
    </w:p>
    <w:p w:rsidR="0099542B" w:rsidRDefault="0099542B" w:rsidP="007B2B3F">
      <w:pPr>
        <w:pStyle w:val="NoSpacing"/>
        <w:rPr>
          <w:b/>
          <w:sz w:val="24"/>
          <w:szCs w:val="24"/>
        </w:rPr>
      </w:pPr>
    </w:p>
    <w:p w:rsidR="0099542B" w:rsidRDefault="0099542B" w:rsidP="007B2B3F">
      <w:pPr>
        <w:pStyle w:val="NoSpacing"/>
        <w:rPr>
          <w:b/>
          <w:sz w:val="24"/>
          <w:szCs w:val="24"/>
        </w:rPr>
      </w:pPr>
    </w:p>
    <w:p w:rsidR="0099542B" w:rsidRPr="0099542B" w:rsidRDefault="0099542B" w:rsidP="007B2B3F">
      <w:pPr>
        <w:pStyle w:val="NoSpacing"/>
        <w:rPr>
          <w:b/>
          <w:sz w:val="24"/>
          <w:szCs w:val="24"/>
        </w:rPr>
      </w:pPr>
      <w:r w:rsidRPr="0099542B">
        <w:rPr>
          <w:b/>
          <w:sz w:val="24"/>
          <w:szCs w:val="24"/>
        </w:rPr>
        <w:lastRenderedPageBreak/>
        <w:t>Problem 3</w:t>
      </w:r>
    </w:p>
    <w:p w:rsidR="0099542B" w:rsidRDefault="0099542B" w:rsidP="007B2B3F">
      <w:pPr>
        <w:pStyle w:val="NoSpacing"/>
      </w:pPr>
    </w:p>
    <w:p w:rsidR="0099542B" w:rsidRDefault="0099542B" w:rsidP="007B2B3F">
      <w:pPr>
        <w:pStyle w:val="NoSpacing"/>
        <w:rPr>
          <w:rStyle w:val="apple-converted-space"/>
          <w:color w:val="000000"/>
        </w:rPr>
      </w:pPr>
      <w:r w:rsidRPr="005677EF">
        <w:rPr>
          <w:color w:val="000000"/>
        </w:rPr>
        <w:t>Five hundred tickets were sold for a certain music concert. The tickets for the adults sold for $7.50, the tickets for the children sold for $4.00, and tickets for senior citizen sold for $3.50. The revenue for the Monday performance was $3,025. Twice as many adult tickets were sold as children tickets. How many of each ticket was sold?</w:t>
      </w:r>
      <w:r w:rsidRPr="005677EF">
        <w:rPr>
          <w:rStyle w:val="apple-converted-space"/>
          <w:color w:val="000000"/>
        </w:rPr>
        <w:t> </w:t>
      </w:r>
    </w:p>
    <w:p w:rsidR="005677EF" w:rsidRDefault="005677EF" w:rsidP="007B2B3F">
      <w:pPr>
        <w:pStyle w:val="NoSpacing"/>
        <w:rPr>
          <w:rStyle w:val="apple-converted-space"/>
          <w:color w:val="000000"/>
        </w:rPr>
      </w:pPr>
    </w:p>
    <w:p w:rsidR="005677EF" w:rsidRDefault="005677EF" w:rsidP="007B2B3F">
      <w:pPr>
        <w:pStyle w:val="NoSpacing"/>
        <w:rPr>
          <w:rStyle w:val="apple-converted-space"/>
          <w:color w:val="000000"/>
        </w:rPr>
      </w:pPr>
      <w:r w:rsidRPr="005677EF">
        <w:rPr>
          <w:rStyle w:val="apple-converted-space"/>
          <w:color w:val="000000"/>
        </w:rPr>
        <w:object w:dxaOrig="2880" w:dyaOrig="1040">
          <v:shape id="_x0000_i1031" type="#_x0000_t75" style="width:228.1pt;height:82.7pt" o:ole="">
            <v:imagedata r:id="rId21" o:title=""/>
          </v:shape>
          <o:OLEObject Type="Embed" ProgID="Equation.DSMT4" ShapeID="_x0000_i1031" DrawAspect="Content" ObjectID="_1639921305" r:id="rId22"/>
        </w:object>
      </w:r>
    </w:p>
    <w:p w:rsidR="005677EF" w:rsidRDefault="005677EF" w:rsidP="007B2B3F">
      <w:pPr>
        <w:pStyle w:val="NoSpacing"/>
      </w:pPr>
    </w:p>
    <w:p w:rsidR="005677EF" w:rsidRPr="002D0976" w:rsidRDefault="002D0976" w:rsidP="007B2B3F">
      <w:pPr>
        <w:pStyle w:val="NoSpacing"/>
        <w:rPr>
          <w:b/>
          <w:sz w:val="24"/>
          <w:szCs w:val="24"/>
        </w:rPr>
      </w:pPr>
      <w:r w:rsidRPr="002D0976">
        <w:rPr>
          <w:b/>
          <w:sz w:val="24"/>
          <w:szCs w:val="24"/>
        </w:rPr>
        <w:t>Problem 4</w:t>
      </w:r>
    </w:p>
    <w:p w:rsidR="002D0976" w:rsidRDefault="002D0976" w:rsidP="007B2B3F">
      <w:pPr>
        <w:pStyle w:val="NoSpacing"/>
      </w:pPr>
    </w:p>
    <w:p w:rsidR="00DB668F" w:rsidRDefault="00DB668F" w:rsidP="007B2B3F">
      <w:pPr>
        <w:pStyle w:val="NoSpacing"/>
      </w:pPr>
      <w:r>
        <w:t>Solve the following system:</w:t>
      </w:r>
    </w:p>
    <w:p w:rsidR="00DB668F" w:rsidRDefault="00DB668F" w:rsidP="007B2B3F">
      <w:pPr>
        <w:pStyle w:val="NoSpacing"/>
      </w:pPr>
    </w:p>
    <w:p w:rsidR="002D0976" w:rsidRDefault="002D0976" w:rsidP="002D0976">
      <w:r w:rsidRPr="002D0976">
        <w:t> 2W   + 3X   +</w:t>
      </w:r>
      <w:proofErr w:type="gramStart"/>
      <w:r w:rsidRPr="002D0976">
        <w:t>  4Y</w:t>
      </w:r>
      <w:proofErr w:type="gramEnd"/>
      <w:r w:rsidRPr="002D0976">
        <w:t xml:space="preserve">     </w:t>
      </w:r>
      <w:r w:rsidR="00C374DD">
        <w:t>- 5Z   =   - 6</w:t>
      </w:r>
      <w:r w:rsidR="00C374DD">
        <w:br/>
        <w:t> </w:t>
      </w:r>
      <w:r w:rsidRPr="002D0976">
        <w:t>6W   + 7X     - 8Y   +  9Z   =   96</w:t>
      </w:r>
      <w:r w:rsidRPr="002D0976">
        <w:br/>
        <w:t>10W + 11X + 12Y +  13Z   = 312</w:t>
      </w:r>
      <w:r w:rsidRPr="002D0976">
        <w:br/>
        <w:t>14W + 15X + 16Y +  17Z   = 416</w:t>
      </w:r>
    </w:p>
    <w:p w:rsidR="00A944B3" w:rsidRDefault="00A944B3" w:rsidP="002D0976"/>
    <w:p w:rsidR="00A944B3" w:rsidRPr="00A944B3" w:rsidRDefault="00A944B3" w:rsidP="002D0976">
      <w:pPr>
        <w:rPr>
          <w:b/>
          <w:sz w:val="40"/>
          <w:szCs w:val="40"/>
        </w:rPr>
      </w:pPr>
      <w:r w:rsidRPr="00A944B3">
        <w:rPr>
          <w:b/>
          <w:sz w:val="40"/>
          <w:szCs w:val="40"/>
        </w:rPr>
        <w:t>Answers</w:t>
      </w:r>
    </w:p>
    <w:tbl>
      <w:tblPr>
        <w:tblStyle w:val="TableGrid"/>
        <w:tblW w:w="0" w:type="auto"/>
        <w:tblLook w:val="04A0" w:firstRow="1" w:lastRow="0" w:firstColumn="1" w:lastColumn="0" w:noHBand="0" w:noVBand="1"/>
      </w:tblPr>
      <w:tblGrid>
        <w:gridCol w:w="1895"/>
        <w:gridCol w:w="1908"/>
        <w:gridCol w:w="1849"/>
        <w:gridCol w:w="1849"/>
        <w:gridCol w:w="1849"/>
      </w:tblGrid>
      <w:tr w:rsidR="00A944B3" w:rsidTr="00A944B3">
        <w:tc>
          <w:tcPr>
            <w:tcW w:w="1915" w:type="dxa"/>
          </w:tcPr>
          <w:p w:rsidR="00A944B3" w:rsidRPr="00A944B3" w:rsidRDefault="00A944B3" w:rsidP="002D0976">
            <w:pPr>
              <w:rPr>
                <w:sz w:val="36"/>
                <w:szCs w:val="36"/>
              </w:rPr>
            </w:pPr>
            <w:r w:rsidRPr="00A944B3">
              <w:rPr>
                <w:sz w:val="36"/>
                <w:szCs w:val="36"/>
              </w:rPr>
              <w:t>Problem</w:t>
            </w:r>
          </w:p>
        </w:tc>
        <w:tc>
          <w:tcPr>
            <w:tcW w:w="1915" w:type="dxa"/>
          </w:tcPr>
          <w:p w:rsidR="00A944B3" w:rsidRPr="00A944B3" w:rsidRDefault="00A944B3" w:rsidP="00A944B3">
            <w:pPr>
              <w:jc w:val="center"/>
              <w:rPr>
                <w:sz w:val="36"/>
                <w:szCs w:val="36"/>
              </w:rPr>
            </w:pPr>
            <w:r w:rsidRPr="00A944B3">
              <w:rPr>
                <w:sz w:val="36"/>
                <w:szCs w:val="36"/>
              </w:rPr>
              <w:t>W</w:t>
            </w:r>
          </w:p>
        </w:tc>
        <w:tc>
          <w:tcPr>
            <w:tcW w:w="1915" w:type="dxa"/>
          </w:tcPr>
          <w:p w:rsidR="00A944B3" w:rsidRPr="00A944B3" w:rsidRDefault="00A944B3" w:rsidP="00A944B3">
            <w:pPr>
              <w:jc w:val="center"/>
              <w:rPr>
                <w:sz w:val="36"/>
                <w:szCs w:val="36"/>
              </w:rPr>
            </w:pPr>
            <w:r w:rsidRPr="00A944B3">
              <w:rPr>
                <w:sz w:val="36"/>
                <w:szCs w:val="36"/>
              </w:rPr>
              <w:t>X</w:t>
            </w:r>
          </w:p>
        </w:tc>
        <w:tc>
          <w:tcPr>
            <w:tcW w:w="1915" w:type="dxa"/>
          </w:tcPr>
          <w:p w:rsidR="00A944B3" w:rsidRPr="00A944B3" w:rsidRDefault="00A944B3" w:rsidP="00A944B3">
            <w:pPr>
              <w:jc w:val="center"/>
              <w:rPr>
                <w:sz w:val="36"/>
                <w:szCs w:val="36"/>
              </w:rPr>
            </w:pPr>
            <w:r w:rsidRPr="00A944B3">
              <w:rPr>
                <w:sz w:val="36"/>
                <w:szCs w:val="36"/>
              </w:rPr>
              <w:t>Y</w:t>
            </w:r>
          </w:p>
        </w:tc>
        <w:tc>
          <w:tcPr>
            <w:tcW w:w="1916" w:type="dxa"/>
          </w:tcPr>
          <w:p w:rsidR="00A944B3" w:rsidRPr="00A944B3" w:rsidRDefault="00A944B3" w:rsidP="00A944B3">
            <w:pPr>
              <w:jc w:val="center"/>
              <w:rPr>
                <w:sz w:val="36"/>
                <w:szCs w:val="36"/>
              </w:rPr>
            </w:pPr>
            <w:r w:rsidRPr="00A944B3">
              <w:rPr>
                <w:sz w:val="36"/>
                <w:szCs w:val="36"/>
              </w:rPr>
              <w:t>Z</w:t>
            </w:r>
          </w:p>
        </w:tc>
      </w:tr>
      <w:tr w:rsidR="00A944B3" w:rsidTr="00A944B3">
        <w:tc>
          <w:tcPr>
            <w:tcW w:w="1915" w:type="dxa"/>
          </w:tcPr>
          <w:p w:rsidR="00A944B3" w:rsidRPr="00A944B3" w:rsidRDefault="00A944B3" w:rsidP="002D0976">
            <w:pPr>
              <w:rPr>
                <w:sz w:val="36"/>
                <w:szCs w:val="36"/>
              </w:rPr>
            </w:pPr>
            <w:r w:rsidRPr="00A944B3">
              <w:rPr>
                <w:sz w:val="36"/>
                <w:szCs w:val="36"/>
              </w:rPr>
              <w:t>1</w:t>
            </w:r>
          </w:p>
        </w:tc>
        <w:tc>
          <w:tcPr>
            <w:tcW w:w="1915" w:type="dxa"/>
          </w:tcPr>
          <w:p w:rsidR="00A944B3" w:rsidRPr="00A944B3" w:rsidRDefault="00A944B3" w:rsidP="002D0976">
            <w:pPr>
              <w:rPr>
                <w:sz w:val="36"/>
                <w:szCs w:val="36"/>
              </w:rPr>
            </w:pPr>
            <w:r w:rsidRPr="00A944B3">
              <w:rPr>
                <w:sz w:val="36"/>
                <w:szCs w:val="36"/>
              </w:rPr>
              <w:t>Not Applicable</w:t>
            </w:r>
          </w:p>
        </w:tc>
        <w:tc>
          <w:tcPr>
            <w:tcW w:w="1915" w:type="dxa"/>
          </w:tcPr>
          <w:p w:rsidR="00A944B3" w:rsidRPr="00A944B3" w:rsidRDefault="00A944B3" w:rsidP="002D0976">
            <w:pPr>
              <w:rPr>
                <w:sz w:val="36"/>
                <w:szCs w:val="36"/>
              </w:rPr>
            </w:pPr>
          </w:p>
        </w:tc>
        <w:tc>
          <w:tcPr>
            <w:tcW w:w="1915" w:type="dxa"/>
          </w:tcPr>
          <w:p w:rsidR="00A944B3" w:rsidRPr="00A944B3" w:rsidRDefault="00A944B3" w:rsidP="002D0976">
            <w:pPr>
              <w:rPr>
                <w:sz w:val="36"/>
                <w:szCs w:val="36"/>
              </w:rPr>
            </w:pPr>
          </w:p>
        </w:tc>
        <w:tc>
          <w:tcPr>
            <w:tcW w:w="1916" w:type="dxa"/>
          </w:tcPr>
          <w:p w:rsidR="00A944B3" w:rsidRPr="00A944B3" w:rsidRDefault="00A944B3" w:rsidP="002D0976">
            <w:pPr>
              <w:rPr>
                <w:sz w:val="36"/>
                <w:szCs w:val="36"/>
              </w:rPr>
            </w:pPr>
          </w:p>
        </w:tc>
      </w:tr>
      <w:tr w:rsidR="00A944B3" w:rsidTr="00A944B3">
        <w:tc>
          <w:tcPr>
            <w:tcW w:w="1915" w:type="dxa"/>
          </w:tcPr>
          <w:p w:rsidR="00A944B3" w:rsidRPr="00A944B3" w:rsidRDefault="00A944B3" w:rsidP="002D0976">
            <w:pPr>
              <w:rPr>
                <w:sz w:val="36"/>
                <w:szCs w:val="36"/>
              </w:rPr>
            </w:pPr>
            <w:r w:rsidRPr="00A944B3">
              <w:rPr>
                <w:sz w:val="36"/>
                <w:szCs w:val="36"/>
              </w:rPr>
              <w:t>2</w:t>
            </w:r>
          </w:p>
        </w:tc>
        <w:tc>
          <w:tcPr>
            <w:tcW w:w="1915" w:type="dxa"/>
          </w:tcPr>
          <w:p w:rsidR="00A944B3" w:rsidRPr="00A944B3" w:rsidRDefault="00A944B3" w:rsidP="00CA4BBD">
            <w:pPr>
              <w:rPr>
                <w:sz w:val="36"/>
                <w:szCs w:val="36"/>
              </w:rPr>
            </w:pPr>
            <w:r w:rsidRPr="00A944B3">
              <w:rPr>
                <w:sz w:val="36"/>
                <w:szCs w:val="36"/>
              </w:rPr>
              <w:t>Not Applicable</w:t>
            </w:r>
          </w:p>
        </w:tc>
        <w:tc>
          <w:tcPr>
            <w:tcW w:w="1915" w:type="dxa"/>
          </w:tcPr>
          <w:p w:rsidR="00A944B3" w:rsidRPr="00A944B3" w:rsidRDefault="00A944B3" w:rsidP="002D0976">
            <w:pPr>
              <w:rPr>
                <w:sz w:val="36"/>
                <w:szCs w:val="36"/>
              </w:rPr>
            </w:pPr>
          </w:p>
        </w:tc>
        <w:tc>
          <w:tcPr>
            <w:tcW w:w="1915" w:type="dxa"/>
          </w:tcPr>
          <w:p w:rsidR="00A944B3" w:rsidRPr="00A944B3" w:rsidRDefault="00A944B3" w:rsidP="002D0976">
            <w:pPr>
              <w:rPr>
                <w:sz w:val="36"/>
                <w:szCs w:val="36"/>
              </w:rPr>
            </w:pPr>
          </w:p>
        </w:tc>
        <w:tc>
          <w:tcPr>
            <w:tcW w:w="1916" w:type="dxa"/>
          </w:tcPr>
          <w:p w:rsidR="00A944B3" w:rsidRPr="00A944B3" w:rsidRDefault="00A944B3" w:rsidP="002D0976">
            <w:pPr>
              <w:rPr>
                <w:sz w:val="36"/>
                <w:szCs w:val="36"/>
              </w:rPr>
            </w:pPr>
          </w:p>
        </w:tc>
      </w:tr>
      <w:tr w:rsidR="00A944B3" w:rsidTr="00A944B3">
        <w:tc>
          <w:tcPr>
            <w:tcW w:w="1915" w:type="dxa"/>
          </w:tcPr>
          <w:p w:rsidR="00A944B3" w:rsidRPr="00A944B3" w:rsidRDefault="00A944B3" w:rsidP="002D0976">
            <w:pPr>
              <w:rPr>
                <w:sz w:val="36"/>
                <w:szCs w:val="36"/>
              </w:rPr>
            </w:pPr>
            <w:r w:rsidRPr="00A944B3">
              <w:rPr>
                <w:sz w:val="36"/>
                <w:szCs w:val="36"/>
              </w:rPr>
              <w:t>3</w:t>
            </w:r>
          </w:p>
        </w:tc>
        <w:tc>
          <w:tcPr>
            <w:tcW w:w="1915" w:type="dxa"/>
          </w:tcPr>
          <w:p w:rsidR="00A944B3" w:rsidRPr="00A944B3" w:rsidRDefault="00A944B3" w:rsidP="00CA4BBD">
            <w:pPr>
              <w:rPr>
                <w:sz w:val="36"/>
                <w:szCs w:val="36"/>
              </w:rPr>
            </w:pPr>
            <w:r w:rsidRPr="00A944B3">
              <w:rPr>
                <w:sz w:val="36"/>
                <w:szCs w:val="36"/>
              </w:rPr>
              <w:t>Not Applicable</w:t>
            </w:r>
          </w:p>
        </w:tc>
        <w:tc>
          <w:tcPr>
            <w:tcW w:w="1915" w:type="dxa"/>
          </w:tcPr>
          <w:p w:rsidR="00A944B3" w:rsidRPr="00A944B3" w:rsidRDefault="00A944B3" w:rsidP="002D0976">
            <w:pPr>
              <w:rPr>
                <w:sz w:val="36"/>
                <w:szCs w:val="36"/>
              </w:rPr>
            </w:pPr>
          </w:p>
        </w:tc>
        <w:tc>
          <w:tcPr>
            <w:tcW w:w="1915" w:type="dxa"/>
          </w:tcPr>
          <w:p w:rsidR="00A944B3" w:rsidRPr="00A944B3" w:rsidRDefault="00A944B3" w:rsidP="002D0976">
            <w:pPr>
              <w:rPr>
                <w:sz w:val="36"/>
                <w:szCs w:val="36"/>
              </w:rPr>
            </w:pPr>
          </w:p>
        </w:tc>
        <w:tc>
          <w:tcPr>
            <w:tcW w:w="1916" w:type="dxa"/>
          </w:tcPr>
          <w:p w:rsidR="00A944B3" w:rsidRPr="00A944B3" w:rsidRDefault="00A944B3" w:rsidP="002D0976">
            <w:pPr>
              <w:rPr>
                <w:sz w:val="36"/>
                <w:szCs w:val="36"/>
              </w:rPr>
            </w:pPr>
          </w:p>
        </w:tc>
      </w:tr>
      <w:tr w:rsidR="00A944B3" w:rsidTr="00A944B3">
        <w:tc>
          <w:tcPr>
            <w:tcW w:w="1915" w:type="dxa"/>
          </w:tcPr>
          <w:p w:rsidR="00A944B3" w:rsidRPr="00A944B3" w:rsidRDefault="00A944B3" w:rsidP="002D0976">
            <w:pPr>
              <w:rPr>
                <w:sz w:val="36"/>
                <w:szCs w:val="36"/>
              </w:rPr>
            </w:pPr>
            <w:r w:rsidRPr="00A944B3">
              <w:rPr>
                <w:sz w:val="36"/>
                <w:szCs w:val="36"/>
              </w:rPr>
              <w:t>4</w:t>
            </w:r>
          </w:p>
        </w:tc>
        <w:tc>
          <w:tcPr>
            <w:tcW w:w="1915" w:type="dxa"/>
          </w:tcPr>
          <w:p w:rsidR="00A944B3" w:rsidRDefault="00A944B3" w:rsidP="002D0976">
            <w:pPr>
              <w:rPr>
                <w:sz w:val="36"/>
                <w:szCs w:val="36"/>
              </w:rPr>
            </w:pPr>
          </w:p>
          <w:p w:rsidR="00A944B3" w:rsidRPr="00A944B3" w:rsidRDefault="00A944B3" w:rsidP="002D0976">
            <w:pPr>
              <w:rPr>
                <w:sz w:val="36"/>
                <w:szCs w:val="36"/>
              </w:rPr>
            </w:pPr>
          </w:p>
        </w:tc>
        <w:tc>
          <w:tcPr>
            <w:tcW w:w="1915" w:type="dxa"/>
          </w:tcPr>
          <w:p w:rsidR="00A944B3" w:rsidRPr="00A944B3" w:rsidRDefault="00A944B3" w:rsidP="002D0976">
            <w:pPr>
              <w:rPr>
                <w:sz w:val="36"/>
                <w:szCs w:val="36"/>
              </w:rPr>
            </w:pPr>
          </w:p>
        </w:tc>
        <w:tc>
          <w:tcPr>
            <w:tcW w:w="1915" w:type="dxa"/>
          </w:tcPr>
          <w:p w:rsidR="00A944B3" w:rsidRPr="00A944B3" w:rsidRDefault="00A944B3" w:rsidP="002D0976">
            <w:pPr>
              <w:rPr>
                <w:sz w:val="36"/>
                <w:szCs w:val="36"/>
              </w:rPr>
            </w:pPr>
          </w:p>
        </w:tc>
        <w:tc>
          <w:tcPr>
            <w:tcW w:w="1916" w:type="dxa"/>
          </w:tcPr>
          <w:p w:rsidR="00A944B3" w:rsidRPr="00A944B3" w:rsidRDefault="00A944B3" w:rsidP="002D0976">
            <w:pPr>
              <w:rPr>
                <w:sz w:val="36"/>
                <w:szCs w:val="36"/>
              </w:rPr>
            </w:pPr>
          </w:p>
        </w:tc>
      </w:tr>
    </w:tbl>
    <w:p w:rsidR="00A944B3" w:rsidRPr="002D0976" w:rsidRDefault="00A944B3" w:rsidP="002D0976"/>
    <w:p w:rsidR="002D0976" w:rsidRPr="005677EF" w:rsidRDefault="002D0976" w:rsidP="007B2B3F">
      <w:pPr>
        <w:pStyle w:val="NoSpacing"/>
      </w:pPr>
    </w:p>
    <w:sectPr w:rsidR="002D0976" w:rsidRPr="005677EF" w:rsidSect="00C806D3">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4C976A6"/>
    <w:multiLevelType w:val="hybridMultilevel"/>
    <w:tmpl w:val="36B667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5"/>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E5157"/>
    <w:rsid w:val="00003D25"/>
    <w:rsid w:val="00004D46"/>
    <w:rsid w:val="000056D3"/>
    <w:rsid w:val="000107D2"/>
    <w:rsid w:val="000111A0"/>
    <w:rsid w:val="000120BD"/>
    <w:rsid w:val="00013CD1"/>
    <w:rsid w:val="00016D43"/>
    <w:rsid w:val="00017AAB"/>
    <w:rsid w:val="00020A69"/>
    <w:rsid w:val="000253D9"/>
    <w:rsid w:val="00027380"/>
    <w:rsid w:val="00034ED2"/>
    <w:rsid w:val="00036462"/>
    <w:rsid w:val="000414D9"/>
    <w:rsid w:val="000435E0"/>
    <w:rsid w:val="00047771"/>
    <w:rsid w:val="00047A26"/>
    <w:rsid w:val="00050EF0"/>
    <w:rsid w:val="00062747"/>
    <w:rsid w:val="00063502"/>
    <w:rsid w:val="000647D8"/>
    <w:rsid w:val="00064BE2"/>
    <w:rsid w:val="00070519"/>
    <w:rsid w:val="0007551B"/>
    <w:rsid w:val="00082A54"/>
    <w:rsid w:val="00087567"/>
    <w:rsid w:val="00094136"/>
    <w:rsid w:val="00095AD3"/>
    <w:rsid w:val="000A15F9"/>
    <w:rsid w:val="000A2E7B"/>
    <w:rsid w:val="000B7E2D"/>
    <w:rsid w:val="000C1DAF"/>
    <w:rsid w:val="000C35F7"/>
    <w:rsid w:val="000C73FB"/>
    <w:rsid w:val="000E3C3D"/>
    <w:rsid w:val="000E4F37"/>
    <w:rsid w:val="001007A2"/>
    <w:rsid w:val="001028DD"/>
    <w:rsid w:val="00114587"/>
    <w:rsid w:val="00117780"/>
    <w:rsid w:val="001222CE"/>
    <w:rsid w:val="00123A0D"/>
    <w:rsid w:val="0012521E"/>
    <w:rsid w:val="001410B1"/>
    <w:rsid w:val="00143024"/>
    <w:rsid w:val="0014341B"/>
    <w:rsid w:val="00146AA8"/>
    <w:rsid w:val="00147A05"/>
    <w:rsid w:val="00147DFA"/>
    <w:rsid w:val="001525AA"/>
    <w:rsid w:val="001531E5"/>
    <w:rsid w:val="00155A4C"/>
    <w:rsid w:val="0016151C"/>
    <w:rsid w:val="00165656"/>
    <w:rsid w:val="001668A1"/>
    <w:rsid w:val="00173DB7"/>
    <w:rsid w:val="00174A41"/>
    <w:rsid w:val="00175169"/>
    <w:rsid w:val="001800AB"/>
    <w:rsid w:val="00195C8F"/>
    <w:rsid w:val="001978BC"/>
    <w:rsid w:val="001A0108"/>
    <w:rsid w:val="001A169C"/>
    <w:rsid w:val="001A1961"/>
    <w:rsid w:val="001A3B97"/>
    <w:rsid w:val="001A4CA5"/>
    <w:rsid w:val="001A5155"/>
    <w:rsid w:val="001A6089"/>
    <w:rsid w:val="001B0075"/>
    <w:rsid w:val="001B13DB"/>
    <w:rsid w:val="001B2BB6"/>
    <w:rsid w:val="001C0DA6"/>
    <w:rsid w:val="001C0F46"/>
    <w:rsid w:val="001C5B48"/>
    <w:rsid w:val="001D30D0"/>
    <w:rsid w:val="001E0716"/>
    <w:rsid w:val="001F518B"/>
    <w:rsid w:val="001F7AA7"/>
    <w:rsid w:val="00206F4B"/>
    <w:rsid w:val="0021347C"/>
    <w:rsid w:val="00222397"/>
    <w:rsid w:val="0022419D"/>
    <w:rsid w:val="00227545"/>
    <w:rsid w:val="00234908"/>
    <w:rsid w:val="0023701E"/>
    <w:rsid w:val="002374F3"/>
    <w:rsid w:val="002404A8"/>
    <w:rsid w:val="00243740"/>
    <w:rsid w:val="00250CCC"/>
    <w:rsid w:val="00255069"/>
    <w:rsid w:val="00260C1C"/>
    <w:rsid w:val="00263164"/>
    <w:rsid w:val="00275D87"/>
    <w:rsid w:val="00277618"/>
    <w:rsid w:val="0028258F"/>
    <w:rsid w:val="00283716"/>
    <w:rsid w:val="00287DE5"/>
    <w:rsid w:val="00294375"/>
    <w:rsid w:val="00294EB8"/>
    <w:rsid w:val="00296E95"/>
    <w:rsid w:val="002971C2"/>
    <w:rsid w:val="002A3E30"/>
    <w:rsid w:val="002A4F23"/>
    <w:rsid w:val="002A7EAC"/>
    <w:rsid w:val="002A7F94"/>
    <w:rsid w:val="002B16F4"/>
    <w:rsid w:val="002B30BC"/>
    <w:rsid w:val="002B6E9D"/>
    <w:rsid w:val="002C5208"/>
    <w:rsid w:val="002D0976"/>
    <w:rsid w:val="002D21AA"/>
    <w:rsid w:val="002D3E63"/>
    <w:rsid w:val="002E1171"/>
    <w:rsid w:val="002E1F62"/>
    <w:rsid w:val="002E4C3C"/>
    <w:rsid w:val="002F150E"/>
    <w:rsid w:val="002F5F92"/>
    <w:rsid w:val="003130B9"/>
    <w:rsid w:val="00313510"/>
    <w:rsid w:val="00315433"/>
    <w:rsid w:val="00326E98"/>
    <w:rsid w:val="0033485B"/>
    <w:rsid w:val="00337E07"/>
    <w:rsid w:val="00340C2C"/>
    <w:rsid w:val="00341DC1"/>
    <w:rsid w:val="0034229E"/>
    <w:rsid w:val="00354310"/>
    <w:rsid w:val="003562B0"/>
    <w:rsid w:val="00360876"/>
    <w:rsid w:val="00362806"/>
    <w:rsid w:val="003645CB"/>
    <w:rsid w:val="003645DB"/>
    <w:rsid w:val="003707DA"/>
    <w:rsid w:val="00373955"/>
    <w:rsid w:val="00374F50"/>
    <w:rsid w:val="00376182"/>
    <w:rsid w:val="003769B1"/>
    <w:rsid w:val="00377EEF"/>
    <w:rsid w:val="00391F7C"/>
    <w:rsid w:val="003924EA"/>
    <w:rsid w:val="00395737"/>
    <w:rsid w:val="003A03F7"/>
    <w:rsid w:val="003A35D7"/>
    <w:rsid w:val="003A3E47"/>
    <w:rsid w:val="003C557C"/>
    <w:rsid w:val="003C5C20"/>
    <w:rsid w:val="003D2CC8"/>
    <w:rsid w:val="003D446D"/>
    <w:rsid w:val="003D6F8D"/>
    <w:rsid w:val="003D7FEC"/>
    <w:rsid w:val="003E012B"/>
    <w:rsid w:val="003E29B4"/>
    <w:rsid w:val="003E43E5"/>
    <w:rsid w:val="003F4082"/>
    <w:rsid w:val="003F5B02"/>
    <w:rsid w:val="0040215D"/>
    <w:rsid w:val="004101B7"/>
    <w:rsid w:val="004141C0"/>
    <w:rsid w:val="00423EAB"/>
    <w:rsid w:val="00425A5F"/>
    <w:rsid w:val="004302CC"/>
    <w:rsid w:val="00433EB4"/>
    <w:rsid w:val="00434D00"/>
    <w:rsid w:val="00435AEB"/>
    <w:rsid w:val="00442A13"/>
    <w:rsid w:val="00446009"/>
    <w:rsid w:val="00457911"/>
    <w:rsid w:val="004634AB"/>
    <w:rsid w:val="00465D0C"/>
    <w:rsid w:val="004719B0"/>
    <w:rsid w:val="004802C1"/>
    <w:rsid w:val="00484346"/>
    <w:rsid w:val="004878BD"/>
    <w:rsid w:val="00490588"/>
    <w:rsid w:val="004924DC"/>
    <w:rsid w:val="00493561"/>
    <w:rsid w:val="004A2D2D"/>
    <w:rsid w:val="004A6173"/>
    <w:rsid w:val="004A705C"/>
    <w:rsid w:val="004B0E07"/>
    <w:rsid w:val="004B0F07"/>
    <w:rsid w:val="004B23EA"/>
    <w:rsid w:val="004B2736"/>
    <w:rsid w:val="004B57D6"/>
    <w:rsid w:val="004C4E44"/>
    <w:rsid w:val="004C7479"/>
    <w:rsid w:val="004D17C1"/>
    <w:rsid w:val="004D2BF7"/>
    <w:rsid w:val="004D3135"/>
    <w:rsid w:val="004D6658"/>
    <w:rsid w:val="004D7902"/>
    <w:rsid w:val="004E157C"/>
    <w:rsid w:val="004F047C"/>
    <w:rsid w:val="004F2723"/>
    <w:rsid w:val="004F3A19"/>
    <w:rsid w:val="004F64CC"/>
    <w:rsid w:val="00517AC1"/>
    <w:rsid w:val="00520931"/>
    <w:rsid w:val="00531A0F"/>
    <w:rsid w:val="00532130"/>
    <w:rsid w:val="00534E42"/>
    <w:rsid w:val="005367DA"/>
    <w:rsid w:val="00544C9D"/>
    <w:rsid w:val="005677EF"/>
    <w:rsid w:val="00574090"/>
    <w:rsid w:val="005754FF"/>
    <w:rsid w:val="005835C5"/>
    <w:rsid w:val="00583E5D"/>
    <w:rsid w:val="00584F51"/>
    <w:rsid w:val="00591188"/>
    <w:rsid w:val="00591A3A"/>
    <w:rsid w:val="00593737"/>
    <w:rsid w:val="005962EF"/>
    <w:rsid w:val="00597852"/>
    <w:rsid w:val="005A29E8"/>
    <w:rsid w:val="005A3CC3"/>
    <w:rsid w:val="005A4FD2"/>
    <w:rsid w:val="005A6B3D"/>
    <w:rsid w:val="005C4DAB"/>
    <w:rsid w:val="005C679B"/>
    <w:rsid w:val="005D1A8F"/>
    <w:rsid w:val="005D7E13"/>
    <w:rsid w:val="005E7279"/>
    <w:rsid w:val="005E7DEA"/>
    <w:rsid w:val="005F1296"/>
    <w:rsid w:val="005F5D34"/>
    <w:rsid w:val="005F756E"/>
    <w:rsid w:val="00606474"/>
    <w:rsid w:val="00606EAE"/>
    <w:rsid w:val="00615193"/>
    <w:rsid w:val="00620153"/>
    <w:rsid w:val="00625587"/>
    <w:rsid w:val="0064129C"/>
    <w:rsid w:val="0064570C"/>
    <w:rsid w:val="00661740"/>
    <w:rsid w:val="0066420E"/>
    <w:rsid w:val="00671543"/>
    <w:rsid w:val="00672C45"/>
    <w:rsid w:val="00674B34"/>
    <w:rsid w:val="00681E30"/>
    <w:rsid w:val="006939F2"/>
    <w:rsid w:val="006B18AB"/>
    <w:rsid w:val="006B2C88"/>
    <w:rsid w:val="006B587C"/>
    <w:rsid w:val="006B650D"/>
    <w:rsid w:val="006C2DCB"/>
    <w:rsid w:val="006C3A07"/>
    <w:rsid w:val="006D1C7D"/>
    <w:rsid w:val="006D5D34"/>
    <w:rsid w:val="006D6F09"/>
    <w:rsid w:val="006E35E3"/>
    <w:rsid w:val="006E6DEA"/>
    <w:rsid w:val="006F4478"/>
    <w:rsid w:val="006F673D"/>
    <w:rsid w:val="00701FDD"/>
    <w:rsid w:val="00711EDA"/>
    <w:rsid w:val="0072224A"/>
    <w:rsid w:val="00725D4E"/>
    <w:rsid w:val="007261EB"/>
    <w:rsid w:val="0073210F"/>
    <w:rsid w:val="00733056"/>
    <w:rsid w:val="00736EF5"/>
    <w:rsid w:val="007425BF"/>
    <w:rsid w:val="0074499F"/>
    <w:rsid w:val="00745A02"/>
    <w:rsid w:val="00745C32"/>
    <w:rsid w:val="00747E83"/>
    <w:rsid w:val="00750B62"/>
    <w:rsid w:val="00761464"/>
    <w:rsid w:val="0076746F"/>
    <w:rsid w:val="00771CBC"/>
    <w:rsid w:val="00775949"/>
    <w:rsid w:val="007827CA"/>
    <w:rsid w:val="00783522"/>
    <w:rsid w:val="00783AB6"/>
    <w:rsid w:val="00791147"/>
    <w:rsid w:val="007925CE"/>
    <w:rsid w:val="007937F5"/>
    <w:rsid w:val="00796034"/>
    <w:rsid w:val="007A01DD"/>
    <w:rsid w:val="007A1E07"/>
    <w:rsid w:val="007A53DA"/>
    <w:rsid w:val="007B2B3F"/>
    <w:rsid w:val="007B6500"/>
    <w:rsid w:val="007B67DB"/>
    <w:rsid w:val="007C29B8"/>
    <w:rsid w:val="007C5174"/>
    <w:rsid w:val="007E5157"/>
    <w:rsid w:val="007F1CF9"/>
    <w:rsid w:val="007F6CA7"/>
    <w:rsid w:val="00804648"/>
    <w:rsid w:val="008310DC"/>
    <w:rsid w:val="00832D2E"/>
    <w:rsid w:val="0084181C"/>
    <w:rsid w:val="00844D99"/>
    <w:rsid w:val="00851819"/>
    <w:rsid w:val="008709A1"/>
    <w:rsid w:val="008720C5"/>
    <w:rsid w:val="00875E65"/>
    <w:rsid w:val="00883495"/>
    <w:rsid w:val="00884AEF"/>
    <w:rsid w:val="00885207"/>
    <w:rsid w:val="008976C3"/>
    <w:rsid w:val="008B4B05"/>
    <w:rsid w:val="008B6AF3"/>
    <w:rsid w:val="008B7BB1"/>
    <w:rsid w:val="008C2D9C"/>
    <w:rsid w:val="008C2EDF"/>
    <w:rsid w:val="008C6420"/>
    <w:rsid w:val="008C6709"/>
    <w:rsid w:val="008D7E19"/>
    <w:rsid w:val="008E3086"/>
    <w:rsid w:val="008E49DF"/>
    <w:rsid w:val="008F2415"/>
    <w:rsid w:val="008F36A9"/>
    <w:rsid w:val="009361E0"/>
    <w:rsid w:val="0094324C"/>
    <w:rsid w:val="00952232"/>
    <w:rsid w:val="00963439"/>
    <w:rsid w:val="00966C4D"/>
    <w:rsid w:val="00967B5B"/>
    <w:rsid w:val="009732AB"/>
    <w:rsid w:val="0097584A"/>
    <w:rsid w:val="0098267C"/>
    <w:rsid w:val="009874AF"/>
    <w:rsid w:val="009903EC"/>
    <w:rsid w:val="0099542B"/>
    <w:rsid w:val="009972C5"/>
    <w:rsid w:val="009A5631"/>
    <w:rsid w:val="009A6C4E"/>
    <w:rsid w:val="009A7F8A"/>
    <w:rsid w:val="009B17E8"/>
    <w:rsid w:val="009B1C93"/>
    <w:rsid w:val="009B2751"/>
    <w:rsid w:val="009B2D9E"/>
    <w:rsid w:val="009C0A27"/>
    <w:rsid w:val="009C3F27"/>
    <w:rsid w:val="009D16D2"/>
    <w:rsid w:val="009D51B6"/>
    <w:rsid w:val="009E0781"/>
    <w:rsid w:val="009E10E2"/>
    <w:rsid w:val="009E2E9E"/>
    <w:rsid w:val="009E34AD"/>
    <w:rsid w:val="009F4C8F"/>
    <w:rsid w:val="009F697F"/>
    <w:rsid w:val="00A004DD"/>
    <w:rsid w:val="00A0202D"/>
    <w:rsid w:val="00A02E3B"/>
    <w:rsid w:val="00A03F97"/>
    <w:rsid w:val="00A07801"/>
    <w:rsid w:val="00A2325E"/>
    <w:rsid w:val="00A325D8"/>
    <w:rsid w:val="00A3597C"/>
    <w:rsid w:val="00A402C3"/>
    <w:rsid w:val="00A4544E"/>
    <w:rsid w:val="00A47CA7"/>
    <w:rsid w:val="00A62A61"/>
    <w:rsid w:val="00A62B11"/>
    <w:rsid w:val="00A6441A"/>
    <w:rsid w:val="00A8791E"/>
    <w:rsid w:val="00A92B8E"/>
    <w:rsid w:val="00A93BBB"/>
    <w:rsid w:val="00A944B3"/>
    <w:rsid w:val="00AA19E9"/>
    <w:rsid w:val="00AA38A6"/>
    <w:rsid w:val="00AA7866"/>
    <w:rsid w:val="00AC4F76"/>
    <w:rsid w:val="00AC5614"/>
    <w:rsid w:val="00AD097D"/>
    <w:rsid w:val="00AD66D6"/>
    <w:rsid w:val="00AD6F90"/>
    <w:rsid w:val="00AE7FCA"/>
    <w:rsid w:val="00AF08D6"/>
    <w:rsid w:val="00AF0B8A"/>
    <w:rsid w:val="00AF2A66"/>
    <w:rsid w:val="00B001CB"/>
    <w:rsid w:val="00B01994"/>
    <w:rsid w:val="00B04D99"/>
    <w:rsid w:val="00B20EE6"/>
    <w:rsid w:val="00B21FAD"/>
    <w:rsid w:val="00B2693E"/>
    <w:rsid w:val="00B34B75"/>
    <w:rsid w:val="00B45640"/>
    <w:rsid w:val="00B468CC"/>
    <w:rsid w:val="00B46D38"/>
    <w:rsid w:val="00B53218"/>
    <w:rsid w:val="00B533D0"/>
    <w:rsid w:val="00B535D8"/>
    <w:rsid w:val="00B562D3"/>
    <w:rsid w:val="00B6081E"/>
    <w:rsid w:val="00B620A4"/>
    <w:rsid w:val="00B624B0"/>
    <w:rsid w:val="00B64A48"/>
    <w:rsid w:val="00B65017"/>
    <w:rsid w:val="00B66EC5"/>
    <w:rsid w:val="00B77016"/>
    <w:rsid w:val="00B92065"/>
    <w:rsid w:val="00B95D77"/>
    <w:rsid w:val="00BA0BD6"/>
    <w:rsid w:val="00BB474C"/>
    <w:rsid w:val="00BC58D7"/>
    <w:rsid w:val="00BC7867"/>
    <w:rsid w:val="00BD321A"/>
    <w:rsid w:val="00BD6730"/>
    <w:rsid w:val="00BE1E25"/>
    <w:rsid w:val="00BE3C14"/>
    <w:rsid w:val="00BF6266"/>
    <w:rsid w:val="00C00E97"/>
    <w:rsid w:val="00C04849"/>
    <w:rsid w:val="00C074D4"/>
    <w:rsid w:val="00C34F6B"/>
    <w:rsid w:val="00C35610"/>
    <w:rsid w:val="00C374DD"/>
    <w:rsid w:val="00C40080"/>
    <w:rsid w:val="00C4038E"/>
    <w:rsid w:val="00C507E6"/>
    <w:rsid w:val="00C50F97"/>
    <w:rsid w:val="00C5140E"/>
    <w:rsid w:val="00C56CFC"/>
    <w:rsid w:val="00C60519"/>
    <w:rsid w:val="00C60D80"/>
    <w:rsid w:val="00C634AC"/>
    <w:rsid w:val="00C652C1"/>
    <w:rsid w:val="00C65A52"/>
    <w:rsid w:val="00C7754C"/>
    <w:rsid w:val="00C806D3"/>
    <w:rsid w:val="00C85C7D"/>
    <w:rsid w:val="00C90A47"/>
    <w:rsid w:val="00C928FD"/>
    <w:rsid w:val="00C929D7"/>
    <w:rsid w:val="00C97029"/>
    <w:rsid w:val="00CA1BE0"/>
    <w:rsid w:val="00CA51F3"/>
    <w:rsid w:val="00CB2D1F"/>
    <w:rsid w:val="00CB4A6E"/>
    <w:rsid w:val="00CC0C92"/>
    <w:rsid w:val="00CC6CB0"/>
    <w:rsid w:val="00CE3460"/>
    <w:rsid w:val="00CE3A2B"/>
    <w:rsid w:val="00CE5A3F"/>
    <w:rsid w:val="00CE5CE8"/>
    <w:rsid w:val="00CE6B93"/>
    <w:rsid w:val="00CE6E16"/>
    <w:rsid w:val="00CE71E0"/>
    <w:rsid w:val="00CE7FCD"/>
    <w:rsid w:val="00CF7A21"/>
    <w:rsid w:val="00D00CAE"/>
    <w:rsid w:val="00D05BC0"/>
    <w:rsid w:val="00D162BF"/>
    <w:rsid w:val="00D16E37"/>
    <w:rsid w:val="00D205EB"/>
    <w:rsid w:val="00D300C6"/>
    <w:rsid w:val="00D37816"/>
    <w:rsid w:val="00D53BB9"/>
    <w:rsid w:val="00D62616"/>
    <w:rsid w:val="00D671C4"/>
    <w:rsid w:val="00D67360"/>
    <w:rsid w:val="00D72315"/>
    <w:rsid w:val="00D726F6"/>
    <w:rsid w:val="00D80CF2"/>
    <w:rsid w:val="00D953F7"/>
    <w:rsid w:val="00DA0B4F"/>
    <w:rsid w:val="00DA119A"/>
    <w:rsid w:val="00DB668F"/>
    <w:rsid w:val="00DC07EF"/>
    <w:rsid w:val="00DC6818"/>
    <w:rsid w:val="00DC727F"/>
    <w:rsid w:val="00DD745C"/>
    <w:rsid w:val="00DE5B15"/>
    <w:rsid w:val="00DE5F55"/>
    <w:rsid w:val="00DF188A"/>
    <w:rsid w:val="00DF3056"/>
    <w:rsid w:val="00E018C0"/>
    <w:rsid w:val="00E01CFE"/>
    <w:rsid w:val="00E0526A"/>
    <w:rsid w:val="00E055DC"/>
    <w:rsid w:val="00E05A09"/>
    <w:rsid w:val="00E0623C"/>
    <w:rsid w:val="00E06447"/>
    <w:rsid w:val="00E1319A"/>
    <w:rsid w:val="00E13546"/>
    <w:rsid w:val="00E14C3A"/>
    <w:rsid w:val="00E26DCC"/>
    <w:rsid w:val="00E41FCF"/>
    <w:rsid w:val="00E422AE"/>
    <w:rsid w:val="00E44CE9"/>
    <w:rsid w:val="00E4564D"/>
    <w:rsid w:val="00E51A9B"/>
    <w:rsid w:val="00E5326B"/>
    <w:rsid w:val="00E5605E"/>
    <w:rsid w:val="00E61ACD"/>
    <w:rsid w:val="00E727D4"/>
    <w:rsid w:val="00E75219"/>
    <w:rsid w:val="00E91B56"/>
    <w:rsid w:val="00E95105"/>
    <w:rsid w:val="00EA3422"/>
    <w:rsid w:val="00EB04BD"/>
    <w:rsid w:val="00EB2A26"/>
    <w:rsid w:val="00EB345C"/>
    <w:rsid w:val="00EB5FFB"/>
    <w:rsid w:val="00EC13B1"/>
    <w:rsid w:val="00EC5148"/>
    <w:rsid w:val="00EC5825"/>
    <w:rsid w:val="00ED2009"/>
    <w:rsid w:val="00ED61E0"/>
    <w:rsid w:val="00ED7C51"/>
    <w:rsid w:val="00EE5B65"/>
    <w:rsid w:val="00EE740F"/>
    <w:rsid w:val="00EF6E8D"/>
    <w:rsid w:val="00EF7AB1"/>
    <w:rsid w:val="00F00EF0"/>
    <w:rsid w:val="00F076EA"/>
    <w:rsid w:val="00F27584"/>
    <w:rsid w:val="00F3153E"/>
    <w:rsid w:val="00F34136"/>
    <w:rsid w:val="00F421F1"/>
    <w:rsid w:val="00F46411"/>
    <w:rsid w:val="00F55362"/>
    <w:rsid w:val="00F56F67"/>
    <w:rsid w:val="00F72B9A"/>
    <w:rsid w:val="00F8511F"/>
    <w:rsid w:val="00F92B44"/>
    <w:rsid w:val="00F94504"/>
    <w:rsid w:val="00F961E2"/>
    <w:rsid w:val="00FA2C07"/>
    <w:rsid w:val="00FA3839"/>
    <w:rsid w:val="00FB1763"/>
    <w:rsid w:val="00FB2069"/>
    <w:rsid w:val="00FB28A6"/>
    <w:rsid w:val="00FB6B52"/>
    <w:rsid w:val="00FC03A3"/>
    <w:rsid w:val="00FC077D"/>
    <w:rsid w:val="00FC23C9"/>
    <w:rsid w:val="00FD713C"/>
    <w:rsid w:val="00FF08B3"/>
    <w:rsid w:val="00FF4DE7"/>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3"/>
    <o:shapelayout v:ext="edit">
      <o:idmap v:ext="edit" data="1"/>
    </o:shapelayout>
  </w:shapeDefaults>
  <w:decimalSymbol w:val="."/>
  <w:listSeparator w:val=","/>
  <w15:docId w15:val="{C9DE4C31-BFEB-4F29-9735-4CDF6B700F1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7E5157"/>
    <w:pPr>
      <w:spacing w:after="0" w:line="240" w:lineRule="auto"/>
    </w:pPr>
  </w:style>
  <w:style w:type="character" w:customStyle="1" w:styleId="apple-converted-space">
    <w:name w:val="apple-converted-space"/>
    <w:basedOn w:val="DefaultParagraphFont"/>
    <w:rsid w:val="00D67360"/>
  </w:style>
  <w:style w:type="paragraph" w:styleId="BalloonText">
    <w:name w:val="Balloon Text"/>
    <w:basedOn w:val="Normal"/>
    <w:link w:val="BalloonTextChar"/>
    <w:uiPriority w:val="99"/>
    <w:semiHidden/>
    <w:unhideWhenUsed/>
    <w:rsid w:val="00D6736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67360"/>
    <w:rPr>
      <w:rFonts w:ascii="Tahoma" w:hAnsi="Tahoma" w:cs="Tahoma"/>
      <w:sz w:val="16"/>
      <w:szCs w:val="16"/>
    </w:rPr>
  </w:style>
  <w:style w:type="paragraph" w:styleId="NormalWeb">
    <w:name w:val="Normal (Web)"/>
    <w:basedOn w:val="Normal"/>
    <w:uiPriority w:val="99"/>
    <w:semiHidden/>
    <w:unhideWhenUsed/>
    <w:rsid w:val="002D0976"/>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basedOn w:val="TableNormal"/>
    <w:uiPriority w:val="59"/>
    <w:rsid w:val="00A944B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275350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image" Target="media/image8.gif"/><Relationship Id="rId3" Type="http://schemas.openxmlformats.org/officeDocument/2006/relationships/settings" Target="settings.xml"/><Relationship Id="rId21" Type="http://schemas.openxmlformats.org/officeDocument/2006/relationships/image" Target="media/image11.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gi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image" Target="media/image10.gi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fontTable" Target="fontTable.xml"/><Relationship Id="rId10" Type="http://schemas.openxmlformats.org/officeDocument/2006/relationships/oleObject" Target="embeddings/oleObject3.bin"/><Relationship Id="rId19" Type="http://schemas.openxmlformats.org/officeDocument/2006/relationships/image" Target="media/image9.gi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640</Words>
  <Characters>3649</Characters>
  <Application>Microsoft Office Word</Application>
  <DocSecurity>0</DocSecurity>
  <Lines>30</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28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messa</dc:creator>
  <cp:lastModifiedBy>nmessa</cp:lastModifiedBy>
  <cp:revision>2</cp:revision>
  <dcterms:created xsi:type="dcterms:W3CDTF">2020-01-07T21:55:00Z</dcterms:created>
  <dcterms:modified xsi:type="dcterms:W3CDTF">2020-01-07T21: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